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3C85" w:rsidRDefault="00E07EC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скаленк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очники</w:t>
      </w:r>
      <w:r w:rsidR="00F3002B" w:rsidRPr="00F3002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</w:t>
      </w:r>
      <w:r w:rsidR="00D53394">
        <w:rPr>
          <w:rFonts w:ascii="Times New Roman" w:hAnsi="Times New Roman" w:cs="Times New Roman"/>
          <w:sz w:val="28"/>
          <w:szCs w:val="28"/>
        </w:rPr>
        <w:t>кономисты</w:t>
      </w:r>
      <w:r w:rsidR="00F3002B">
        <w:rPr>
          <w:rFonts w:ascii="Times New Roman" w:hAnsi="Times New Roman" w:cs="Times New Roman"/>
          <w:sz w:val="28"/>
          <w:szCs w:val="28"/>
        </w:rPr>
        <w:t xml:space="preserve"> 201</w:t>
      </w:r>
      <w:r w:rsidR="007B51F3">
        <w:rPr>
          <w:rFonts w:ascii="Times New Roman" w:hAnsi="Times New Roman" w:cs="Times New Roman"/>
          <w:sz w:val="28"/>
          <w:szCs w:val="28"/>
        </w:rPr>
        <w:t>8</w:t>
      </w:r>
      <w:r w:rsidR="000C7EB4">
        <w:rPr>
          <w:rFonts w:ascii="Times New Roman" w:hAnsi="Times New Roman" w:cs="Times New Roman"/>
          <w:sz w:val="28"/>
          <w:szCs w:val="28"/>
        </w:rPr>
        <w:t xml:space="preserve"> </w:t>
      </w:r>
      <w:r w:rsidR="00D53394">
        <w:rPr>
          <w:rFonts w:ascii="Times New Roman" w:hAnsi="Times New Roman" w:cs="Times New Roman"/>
          <w:sz w:val="28"/>
          <w:szCs w:val="28"/>
        </w:rPr>
        <w:t xml:space="preserve"> </w:t>
      </w:r>
      <w:r w:rsidR="007B51F3">
        <w:rPr>
          <w:rFonts w:ascii="Times New Roman" w:hAnsi="Times New Roman" w:cs="Times New Roman"/>
          <w:sz w:val="28"/>
          <w:szCs w:val="28"/>
        </w:rPr>
        <w:t>Теория вероятностей и математическая статисти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уст</w:t>
      </w:r>
      <w:proofErr w:type="gramStart"/>
      <w:r>
        <w:rPr>
          <w:rFonts w:ascii="Times New Roman" w:hAnsi="Times New Roman" w:cs="Times New Roman"/>
          <w:sz w:val="28"/>
          <w:szCs w:val="28"/>
        </w:rPr>
        <w:t>.с</w:t>
      </w:r>
      <w:proofErr w:type="gramEnd"/>
      <w:r>
        <w:rPr>
          <w:rFonts w:ascii="Times New Roman" w:hAnsi="Times New Roman" w:cs="Times New Roman"/>
          <w:sz w:val="28"/>
          <w:szCs w:val="28"/>
        </w:rPr>
        <w:t>есс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2.05.20</w:t>
      </w:r>
      <w:bookmarkStart w:id="0" w:name="_GoBack"/>
      <w:bookmarkEnd w:id="0"/>
    </w:p>
    <w:p w:rsidR="00F3002B" w:rsidRDefault="00F3002B">
      <w:pPr>
        <w:rPr>
          <w:rFonts w:ascii="Times New Roman" w:hAnsi="Times New Roman" w:cs="Times New Roman"/>
          <w:sz w:val="28"/>
          <w:szCs w:val="28"/>
        </w:rPr>
      </w:pPr>
    </w:p>
    <w:p w:rsidR="00F3002B" w:rsidRDefault="00F3002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нятия</w:t>
      </w:r>
    </w:p>
    <w:p w:rsidR="00F3002B" w:rsidRDefault="007E5D34" w:rsidP="00F3002B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r w:rsidR="00F3002B">
        <w:rPr>
          <w:rFonts w:ascii="Times New Roman" w:hAnsi="Times New Roman" w:cs="Times New Roman"/>
          <w:sz w:val="28"/>
          <w:szCs w:val="28"/>
        </w:rPr>
        <w:t>.0</w:t>
      </w:r>
      <w:r>
        <w:rPr>
          <w:rFonts w:ascii="Times New Roman" w:hAnsi="Times New Roman" w:cs="Times New Roman"/>
          <w:sz w:val="28"/>
          <w:szCs w:val="28"/>
        </w:rPr>
        <w:t>5</w:t>
      </w:r>
      <w:r w:rsidR="00F3002B">
        <w:rPr>
          <w:rFonts w:ascii="Times New Roman" w:hAnsi="Times New Roman" w:cs="Times New Roman"/>
          <w:sz w:val="28"/>
          <w:szCs w:val="28"/>
        </w:rPr>
        <w:t>.</w:t>
      </w:r>
      <w:r w:rsidR="00E47ECF">
        <w:rPr>
          <w:rFonts w:ascii="Times New Roman" w:hAnsi="Times New Roman" w:cs="Times New Roman"/>
          <w:sz w:val="28"/>
          <w:szCs w:val="28"/>
        </w:rPr>
        <w:t>20</w:t>
      </w:r>
      <w:r w:rsidR="00F3002B">
        <w:rPr>
          <w:rFonts w:ascii="Times New Roman" w:hAnsi="Times New Roman" w:cs="Times New Roman"/>
          <w:sz w:val="28"/>
          <w:szCs w:val="28"/>
        </w:rPr>
        <w:t xml:space="preserve"> – </w:t>
      </w:r>
      <w:r w:rsidR="004D3E6B">
        <w:rPr>
          <w:rFonts w:ascii="Times New Roman" w:hAnsi="Times New Roman" w:cs="Times New Roman"/>
          <w:sz w:val="28"/>
          <w:szCs w:val="28"/>
        </w:rPr>
        <w:t>1</w:t>
      </w:r>
      <w:r w:rsidR="00F3002B">
        <w:rPr>
          <w:rFonts w:ascii="Times New Roman" w:hAnsi="Times New Roman" w:cs="Times New Roman"/>
          <w:sz w:val="28"/>
          <w:szCs w:val="28"/>
        </w:rPr>
        <w:t xml:space="preserve"> пар</w:t>
      </w:r>
      <w:r w:rsidR="004D3E6B">
        <w:rPr>
          <w:rFonts w:ascii="Times New Roman" w:hAnsi="Times New Roman" w:cs="Times New Roman"/>
          <w:sz w:val="28"/>
          <w:szCs w:val="28"/>
        </w:rPr>
        <w:t>а</w:t>
      </w:r>
    </w:p>
    <w:p w:rsidR="00E47ECF" w:rsidRPr="00E47ECF" w:rsidRDefault="007E5D34" w:rsidP="00E47EC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читать теорию, решить задачи</w:t>
      </w:r>
    </w:p>
    <w:p w:rsidR="00F3002B" w:rsidRDefault="00F3002B" w:rsidP="00F3002B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36101" w:rsidRDefault="00FB0B2A" w:rsidP="007B51F3">
      <w:pPr>
        <w:pStyle w:val="htmllist"/>
        <w:ind w:left="1080" w:firstLine="0"/>
        <w:rPr>
          <w:sz w:val="28"/>
          <w:szCs w:val="28"/>
        </w:rPr>
      </w:pPr>
      <w:r w:rsidRPr="00FB0B2A">
        <w:rPr>
          <w:sz w:val="28"/>
          <w:szCs w:val="28"/>
        </w:rPr>
        <w:t xml:space="preserve">Тема </w:t>
      </w:r>
      <w:r>
        <w:rPr>
          <w:sz w:val="28"/>
          <w:szCs w:val="28"/>
        </w:rPr>
        <w:t>–</w:t>
      </w:r>
      <w:r w:rsidR="00C60E3E">
        <w:rPr>
          <w:sz w:val="28"/>
          <w:szCs w:val="28"/>
        </w:rPr>
        <w:t xml:space="preserve"> </w:t>
      </w:r>
    </w:p>
    <w:tbl>
      <w:tblPr>
        <w:tblW w:w="91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195"/>
      </w:tblGrid>
      <w:tr w:rsidR="00736101" w:rsidRPr="00736101" w:rsidTr="005C3C85">
        <w:trPr>
          <w:trHeight w:val="285"/>
        </w:trPr>
        <w:tc>
          <w:tcPr>
            <w:tcW w:w="9195" w:type="dxa"/>
            <w:noWrap/>
          </w:tcPr>
          <w:p w:rsidR="00736101" w:rsidRPr="00736101" w:rsidRDefault="00736101" w:rsidP="007361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3610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. Показатели вариации</w:t>
            </w:r>
          </w:p>
        </w:tc>
      </w:tr>
      <w:tr w:rsidR="00736101" w:rsidRPr="00736101" w:rsidTr="005C3C85">
        <w:trPr>
          <w:trHeight w:val="300"/>
        </w:trPr>
        <w:tc>
          <w:tcPr>
            <w:tcW w:w="9195" w:type="dxa"/>
            <w:noWrap/>
          </w:tcPr>
          <w:p w:rsidR="00736101" w:rsidRPr="00736101" w:rsidRDefault="00736101" w:rsidP="0073610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3610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: Расчет абсолютных и относительных показателей вариации</w:t>
            </w:r>
          </w:p>
        </w:tc>
      </w:tr>
      <w:tr w:rsidR="00BB5DB7" w:rsidRPr="00736101" w:rsidTr="005C3C85">
        <w:trPr>
          <w:trHeight w:val="300"/>
        </w:trPr>
        <w:tc>
          <w:tcPr>
            <w:tcW w:w="9195" w:type="dxa"/>
            <w:noWrap/>
          </w:tcPr>
          <w:p w:rsidR="00BB5DB7" w:rsidRPr="00736101" w:rsidRDefault="00BB5DB7" w:rsidP="00BB5DB7">
            <w:pPr>
              <w:pStyle w:val="htmllist"/>
              <w:jc w:val="left"/>
            </w:pPr>
            <w:r w:rsidRPr="00406767">
              <w:t>Тема: Расчет групповой, межгрупповой и общей дисперсии (по правилу сложения дисперсий)</w:t>
            </w:r>
          </w:p>
        </w:tc>
      </w:tr>
    </w:tbl>
    <w:p w:rsidR="00BB5DB7" w:rsidRDefault="00BB5DB7" w:rsidP="007B51F3">
      <w:pPr>
        <w:pStyle w:val="htmllist"/>
        <w:ind w:left="1080" w:firstLine="0"/>
        <w:rPr>
          <w:sz w:val="28"/>
          <w:szCs w:val="28"/>
        </w:rPr>
      </w:pPr>
    </w:p>
    <w:p w:rsidR="00736101" w:rsidRPr="00736101" w:rsidRDefault="00736101" w:rsidP="00736101">
      <w:pPr>
        <w:pStyle w:val="a5"/>
        <w:tabs>
          <w:tab w:val="left" w:pos="360"/>
          <w:tab w:val="left" w:pos="900"/>
          <w:tab w:val="left" w:pos="1260"/>
        </w:tabs>
        <w:spacing w:after="0"/>
        <w:ind w:firstLine="709"/>
        <w:rPr>
          <w:b/>
          <w:bCs/>
          <w:sz w:val="28"/>
          <w:szCs w:val="28"/>
        </w:rPr>
      </w:pPr>
      <w:r w:rsidRPr="00736101">
        <w:rPr>
          <w:b/>
          <w:bCs/>
          <w:sz w:val="28"/>
          <w:szCs w:val="28"/>
        </w:rPr>
        <w:t>Список основной учебной литературы</w:t>
      </w:r>
    </w:p>
    <w:p w:rsidR="00736101" w:rsidRDefault="00736101" w:rsidP="00736101">
      <w:pPr>
        <w:ind w:firstLine="709"/>
        <w:jc w:val="both"/>
        <w:rPr>
          <w:bCs/>
        </w:rPr>
      </w:pPr>
    </w:p>
    <w:p w:rsidR="00736101" w:rsidRPr="00736101" w:rsidRDefault="00736101" w:rsidP="00736101">
      <w:pPr>
        <w:pStyle w:val="a3"/>
        <w:numPr>
          <w:ilvl w:val="1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6101">
        <w:rPr>
          <w:rFonts w:ascii="Times New Roman" w:hAnsi="Times New Roman" w:cs="Times New Roman"/>
          <w:sz w:val="28"/>
          <w:szCs w:val="28"/>
        </w:rPr>
        <w:t>Годин А.М. Статистика (11-е издание) [Электронный ресурс]: учебник для бакалавров/ Годин А.М.— Электрон</w:t>
      </w:r>
      <w:proofErr w:type="gramStart"/>
      <w:r w:rsidRPr="0073610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73610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736101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736101">
        <w:rPr>
          <w:rFonts w:ascii="Times New Roman" w:hAnsi="Times New Roman" w:cs="Times New Roman"/>
          <w:sz w:val="28"/>
          <w:szCs w:val="28"/>
        </w:rPr>
        <w:t>екстовые данные.— М.: Дашков и К, 201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736101">
        <w:rPr>
          <w:rFonts w:ascii="Times New Roman" w:hAnsi="Times New Roman" w:cs="Times New Roman"/>
          <w:sz w:val="28"/>
          <w:szCs w:val="28"/>
        </w:rPr>
        <w:t>.— 412 c.— Режим доступа: http://www.iprbookshop.ru/24816.— ЭБС «</w:t>
      </w:r>
      <w:proofErr w:type="spellStart"/>
      <w:r w:rsidRPr="00736101">
        <w:rPr>
          <w:rFonts w:ascii="Times New Roman" w:hAnsi="Times New Roman" w:cs="Times New Roman"/>
          <w:sz w:val="28"/>
          <w:szCs w:val="28"/>
        </w:rPr>
        <w:t>IPRbooks</w:t>
      </w:r>
      <w:proofErr w:type="spellEnd"/>
      <w:r w:rsidRPr="00736101">
        <w:rPr>
          <w:rFonts w:ascii="Times New Roman" w:hAnsi="Times New Roman" w:cs="Times New Roman"/>
          <w:sz w:val="28"/>
          <w:szCs w:val="28"/>
        </w:rPr>
        <w:t>», по паролю</w:t>
      </w:r>
    </w:p>
    <w:p w:rsidR="00736101" w:rsidRPr="00736101" w:rsidRDefault="00736101" w:rsidP="00736101">
      <w:pPr>
        <w:pStyle w:val="a3"/>
        <w:numPr>
          <w:ilvl w:val="0"/>
          <w:numId w:val="12"/>
        </w:numPr>
        <w:tabs>
          <w:tab w:val="left" w:pos="0"/>
          <w:tab w:val="left" w:pos="720"/>
          <w:tab w:val="left" w:pos="12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6101">
        <w:rPr>
          <w:rFonts w:ascii="Times New Roman" w:hAnsi="Times New Roman" w:cs="Times New Roman"/>
          <w:sz w:val="28"/>
          <w:szCs w:val="28"/>
        </w:rPr>
        <w:t xml:space="preserve">Теория вероятностей и математическая статистика [Электронный ресурс]: учебное пособие/ В.С. </w:t>
      </w:r>
      <w:proofErr w:type="spellStart"/>
      <w:r w:rsidRPr="00736101">
        <w:rPr>
          <w:rFonts w:ascii="Times New Roman" w:hAnsi="Times New Roman" w:cs="Times New Roman"/>
          <w:sz w:val="28"/>
          <w:szCs w:val="28"/>
        </w:rPr>
        <w:t>Мхитарян</w:t>
      </w:r>
      <w:proofErr w:type="spellEnd"/>
      <w:r w:rsidRPr="00736101">
        <w:rPr>
          <w:rFonts w:ascii="Times New Roman" w:hAnsi="Times New Roman" w:cs="Times New Roman"/>
          <w:sz w:val="28"/>
          <w:szCs w:val="28"/>
        </w:rPr>
        <w:t xml:space="preserve"> [и др.].— Электрон</w:t>
      </w:r>
      <w:proofErr w:type="gramStart"/>
      <w:r w:rsidRPr="0073610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73610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736101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736101">
        <w:rPr>
          <w:rFonts w:ascii="Times New Roman" w:hAnsi="Times New Roman" w:cs="Times New Roman"/>
          <w:sz w:val="28"/>
          <w:szCs w:val="28"/>
        </w:rPr>
        <w:t>екстовые данные.— М.: Московский финансово-промышленный университет «Синергия», 201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736101">
        <w:rPr>
          <w:rFonts w:ascii="Times New Roman" w:hAnsi="Times New Roman" w:cs="Times New Roman"/>
          <w:sz w:val="28"/>
          <w:szCs w:val="28"/>
        </w:rPr>
        <w:t>.— 336 c.— Режим доступа: http://www.iprbookshop.ru/17047.— ЭБС «</w:t>
      </w:r>
      <w:proofErr w:type="spellStart"/>
      <w:r w:rsidRPr="00736101">
        <w:rPr>
          <w:rFonts w:ascii="Times New Roman" w:hAnsi="Times New Roman" w:cs="Times New Roman"/>
          <w:sz w:val="28"/>
          <w:szCs w:val="28"/>
        </w:rPr>
        <w:t>IPRbooks</w:t>
      </w:r>
      <w:proofErr w:type="spellEnd"/>
      <w:r w:rsidRPr="00736101">
        <w:rPr>
          <w:rFonts w:ascii="Times New Roman" w:hAnsi="Times New Roman" w:cs="Times New Roman"/>
          <w:sz w:val="28"/>
          <w:szCs w:val="28"/>
        </w:rPr>
        <w:t>», по паролю</w:t>
      </w:r>
    </w:p>
    <w:p w:rsidR="00736101" w:rsidRPr="00736101" w:rsidRDefault="00736101" w:rsidP="00736101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36101">
        <w:rPr>
          <w:rFonts w:ascii="Times New Roman" w:hAnsi="Times New Roman" w:cs="Times New Roman"/>
          <w:sz w:val="28"/>
          <w:szCs w:val="28"/>
        </w:rPr>
        <w:t>Шеремет</w:t>
      </w:r>
      <w:proofErr w:type="spellEnd"/>
      <w:r w:rsidRPr="00736101">
        <w:rPr>
          <w:rFonts w:ascii="Times New Roman" w:hAnsi="Times New Roman" w:cs="Times New Roman"/>
          <w:sz w:val="28"/>
          <w:szCs w:val="28"/>
        </w:rPr>
        <w:t xml:space="preserve"> Н.М. Общая теория статистики [Электронный ресурс]: учебник/ </w:t>
      </w:r>
      <w:proofErr w:type="spellStart"/>
      <w:r w:rsidRPr="00736101">
        <w:rPr>
          <w:rFonts w:ascii="Times New Roman" w:hAnsi="Times New Roman" w:cs="Times New Roman"/>
          <w:sz w:val="28"/>
          <w:szCs w:val="28"/>
        </w:rPr>
        <w:t>Шеремет</w:t>
      </w:r>
      <w:proofErr w:type="spellEnd"/>
      <w:r w:rsidRPr="00736101">
        <w:rPr>
          <w:rFonts w:ascii="Times New Roman" w:hAnsi="Times New Roman" w:cs="Times New Roman"/>
          <w:sz w:val="28"/>
          <w:szCs w:val="28"/>
        </w:rPr>
        <w:t xml:space="preserve"> Н.М.— Электрон</w:t>
      </w:r>
      <w:proofErr w:type="gramStart"/>
      <w:r w:rsidRPr="0073610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73610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736101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736101">
        <w:rPr>
          <w:rFonts w:ascii="Times New Roman" w:hAnsi="Times New Roman" w:cs="Times New Roman"/>
          <w:sz w:val="28"/>
          <w:szCs w:val="28"/>
        </w:rPr>
        <w:t>екстовые данные.— М.: Учебно-методический центр по образованию на железнодорожном транспорте, 2016.— 360 c.— Режим доступа: http://www.iprbookshop.ru/26820.— ЭБС «</w:t>
      </w:r>
      <w:proofErr w:type="spellStart"/>
      <w:r w:rsidRPr="00736101">
        <w:rPr>
          <w:rFonts w:ascii="Times New Roman" w:hAnsi="Times New Roman" w:cs="Times New Roman"/>
          <w:sz w:val="28"/>
          <w:szCs w:val="28"/>
        </w:rPr>
        <w:t>IPRbooks</w:t>
      </w:r>
      <w:proofErr w:type="spellEnd"/>
      <w:r w:rsidRPr="00736101">
        <w:rPr>
          <w:rFonts w:ascii="Times New Roman" w:hAnsi="Times New Roman" w:cs="Times New Roman"/>
          <w:sz w:val="28"/>
          <w:szCs w:val="28"/>
        </w:rPr>
        <w:t>», по паролю</w:t>
      </w:r>
    </w:p>
    <w:p w:rsidR="00736101" w:rsidRDefault="00736101" w:rsidP="00736101">
      <w:pPr>
        <w:pStyle w:val="a3"/>
        <w:widowControl w:val="0"/>
        <w:autoSpaceDE w:val="0"/>
        <w:autoSpaceDN w:val="0"/>
        <w:adjustRightInd w:val="0"/>
        <w:spacing w:before="120" w:line="240" w:lineRule="atLeast"/>
        <w:rPr>
          <w:sz w:val="24"/>
          <w:szCs w:val="24"/>
        </w:rPr>
      </w:pPr>
    </w:p>
    <w:p w:rsidR="005C3C85" w:rsidRPr="005C3C85" w:rsidRDefault="005C3C85" w:rsidP="005C3C85">
      <w:pPr>
        <w:pStyle w:val="a7"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C3C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ические указания </w:t>
      </w:r>
      <w:r w:rsidRPr="005C3C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 решение типовых задач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цией 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зывается изменяемость величины признака. Вариация проявляется в отклонениях от средних и зависит от множества факторов, влияющих на социально-экономическое явление. Вариация бывает случайной и систематической, существует в пространстве и во времени. Показатели вариации делятся 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proofErr w:type="gram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бсолютные и относительные (таблица 3.1).</w:t>
      </w:r>
    </w:p>
    <w:p w:rsidR="005C3C85" w:rsidRPr="005C3C85" w:rsidRDefault="005C3C85" w:rsidP="005C3C85">
      <w:pPr>
        <w:keepNext/>
        <w:suppressAutoHyphens/>
        <w:spacing w:after="0" w:line="240" w:lineRule="auto"/>
        <w:ind w:right="-18" w:firstLine="709"/>
        <w:jc w:val="both"/>
        <w:rPr>
          <w:rFonts w:ascii="Times New Roman" w:eastAsia="Times New Roman" w:hAnsi="Times New Roman" w:cs="Times New Roman"/>
          <w:bCs/>
          <w:snapToGrid w:val="0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eastAsia="ru-RU"/>
        </w:rPr>
        <w:t xml:space="preserve">                                                                                                                        Таблица 3.1 </w:t>
      </w:r>
    </w:p>
    <w:p w:rsidR="005C3C85" w:rsidRPr="005C3C85" w:rsidRDefault="005C3C85" w:rsidP="005C3C85">
      <w:pPr>
        <w:keepNext/>
        <w:suppressAutoHyphens/>
        <w:spacing w:after="0" w:line="240" w:lineRule="auto"/>
        <w:ind w:right="-18" w:firstLine="709"/>
        <w:jc w:val="center"/>
        <w:rPr>
          <w:rFonts w:ascii="Times New Roman" w:eastAsia="Times New Roman" w:hAnsi="Times New Roman" w:cs="Times New Roman"/>
          <w:bCs/>
          <w:snapToGrid w:val="0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eastAsia="ru-RU"/>
        </w:rPr>
        <w:t>Показатели вариации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1755"/>
        <w:gridCol w:w="3440"/>
        <w:gridCol w:w="3265"/>
      </w:tblGrid>
      <w:tr w:rsidR="005C3C85" w:rsidRPr="005C3C85" w:rsidTr="005C3C85">
        <w:trPr>
          <w:trHeight w:val="454"/>
        </w:trPr>
        <w:tc>
          <w:tcPr>
            <w:tcW w:w="2655" w:type="dxa"/>
            <w:gridSpan w:val="2"/>
            <w:vMerge w:val="restart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Показатель</w:t>
            </w:r>
          </w:p>
        </w:tc>
        <w:tc>
          <w:tcPr>
            <w:tcW w:w="6705" w:type="dxa"/>
            <w:gridSpan w:val="2"/>
          </w:tcPr>
          <w:p w:rsidR="005C3C85" w:rsidRPr="005C3C85" w:rsidRDefault="005C3C85" w:rsidP="005C3C85">
            <w:pPr>
              <w:spacing w:after="0" w:line="240" w:lineRule="auto"/>
              <w:ind w:left="113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Формула расчета показателя</w:t>
            </w:r>
          </w:p>
        </w:tc>
      </w:tr>
      <w:tr w:rsidR="005C3C85" w:rsidRPr="005C3C85" w:rsidTr="005C3C85">
        <w:trPr>
          <w:trHeight w:val="454"/>
        </w:trPr>
        <w:tc>
          <w:tcPr>
            <w:tcW w:w="2655" w:type="dxa"/>
            <w:gridSpan w:val="2"/>
            <w:vMerge/>
          </w:tcPr>
          <w:p w:rsidR="005C3C85" w:rsidRPr="005C3C85" w:rsidRDefault="005C3C85" w:rsidP="005C3C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40" w:type="dxa"/>
          </w:tcPr>
          <w:p w:rsidR="005C3C85" w:rsidRPr="005C3C85" w:rsidRDefault="005C3C85" w:rsidP="005C3C85">
            <w:pPr>
              <w:spacing w:after="0" w:line="240" w:lineRule="auto"/>
              <w:ind w:left="113"/>
              <w:jc w:val="center"/>
              <w:rPr>
                <w:rFonts w:ascii="Times New Roman" w:eastAsia="Times New Roman" w:hAnsi="Times New Roman" w:cs="Times New Roman"/>
                <w:snapToGrid w:val="0"/>
                <w:position w:val="-12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12"/>
                <w:sz w:val="24"/>
                <w:szCs w:val="24"/>
                <w:lang w:eastAsia="ru-RU"/>
              </w:rPr>
              <w:t>простой</w:t>
            </w:r>
          </w:p>
        </w:tc>
        <w:tc>
          <w:tcPr>
            <w:tcW w:w="3265" w:type="dxa"/>
          </w:tcPr>
          <w:p w:rsidR="005C3C85" w:rsidRPr="005C3C85" w:rsidRDefault="005C3C85" w:rsidP="005C3C85">
            <w:pPr>
              <w:spacing w:after="0" w:line="240" w:lineRule="auto"/>
              <w:ind w:left="113"/>
              <w:jc w:val="center"/>
              <w:rPr>
                <w:rFonts w:ascii="Times New Roman" w:eastAsia="Times New Roman" w:hAnsi="Times New Roman" w:cs="Times New Roman"/>
                <w:snapToGrid w:val="0"/>
                <w:position w:val="-12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12"/>
                <w:sz w:val="24"/>
                <w:szCs w:val="24"/>
                <w:lang w:eastAsia="ru-RU"/>
              </w:rPr>
              <w:t>взвешенный</w:t>
            </w:r>
          </w:p>
        </w:tc>
      </w:tr>
      <w:tr w:rsidR="005C3C85" w:rsidRPr="005C3C85" w:rsidTr="005C3C85">
        <w:trPr>
          <w:trHeight w:val="454"/>
        </w:trPr>
        <w:tc>
          <w:tcPr>
            <w:tcW w:w="900" w:type="dxa"/>
            <w:vMerge w:val="restart"/>
            <w:textDirection w:val="btLr"/>
          </w:tcPr>
          <w:p w:rsidR="005C3C85" w:rsidRPr="005C3C85" w:rsidRDefault="005C3C85" w:rsidP="005C3C85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Абсолютные</w:t>
            </w:r>
          </w:p>
        </w:tc>
        <w:tc>
          <w:tcPr>
            <w:tcW w:w="1755" w:type="dxa"/>
            <w:noWrap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Размах</w:t>
            </w:r>
          </w:p>
        </w:tc>
        <w:tc>
          <w:tcPr>
            <w:tcW w:w="6705" w:type="dxa"/>
            <w:gridSpan w:val="2"/>
          </w:tcPr>
          <w:p w:rsidR="005C3C85" w:rsidRPr="005C3C85" w:rsidRDefault="005C3C85" w:rsidP="005C3C85">
            <w:pPr>
              <w:spacing w:after="0" w:line="240" w:lineRule="auto"/>
              <w:ind w:left="113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12"/>
                <w:sz w:val="24"/>
                <w:szCs w:val="24"/>
                <w:lang w:eastAsia="ru-RU"/>
              </w:rPr>
              <w:object w:dxaOrig="18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6pt;height:18.6pt" o:ole="" fillcolor="window">
                  <v:imagedata r:id="rId6" o:title=""/>
                </v:shape>
                <o:OLEObject Type="Embed" ProgID="Equation.3" ShapeID="_x0000_i1025" DrawAspect="Content" ObjectID="_1650365608" r:id="rId7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position w:val="-12"/>
                <w:sz w:val="24"/>
                <w:szCs w:val="24"/>
                <w:lang w:eastAsia="ru-RU"/>
              </w:rPr>
              <w:t xml:space="preserve">             (3.1)</w:t>
            </w:r>
          </w:p>
        </w:tc>
      </w:tr>
      <w:tr w:rsidR="005C3C85" w:rsidRPr="005C3C85" w:rsidTr="005C3C85">
        <w:trPr>
          <w:trHeight w:val="454"/>
        </w:trPr>
        <w:tc>
          <w:tcPr>
            <w:tcW w:w="900" w:type="dxa"/>
            <w:vMerge/>
          </w:tcPr>
          <w:p w:rsidR="005C3C85" w:rsidRPr="005C3C85" w:rsidRDefault="005C3C85" w:rsidP="005C3C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55" w:type="dxa"/>
            <w:noWrap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Среднее </w:t>
            </w:r>
          </w:p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линейное </w:t>
            </w:r>
          </w:p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отклонение</w:t>
            </w:r>
          </w:p>
        </w:tc>
        <w:tc>
          <w:tcPr>
            <w:tcW w:w="3440" w:type="dxa"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28"/>
                <w:sz w:val="24"/>
                <w:szCs w:val="24"/>
                <w:lang w:val="en-US" w:eastAsia="ru-RU"/>
              </w:rPr>
              <w:object w:dxaOrig="1600" w:dyaOrig="1160">
                <v:shape id="_x0000_i1026" type="#_x0000_t75" style="width:80.4pt;height:57.6pt" o:ole="" fillcolor="window">
                  <v:imagedata r:id="rId8" o:title=""/>
                </v:shape>
                <o:OLEObject Type="Embed" ProgID="Equation.3" ShapeID="_x0000_i1026" DrawAspect="Content" ObjectID="_1650365609" r:id="rId9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              (3.2)</w:t>
            </w:r>
          </w:p>
        </w:tc>
        <w:tc>
          <w:tcPr>
            <w:tcW w:w="3265" w:type="dxa"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72"/>
                <w:sz w:val="24"/>
                <w:szCs w:val="24"/>
                <w:lang w:val="en-US" w:eastAsia="ru-RU"/>
              </w:rPr>
              <w:object w:dxaOrig="1999" w:dyaOrig="1579">
                <v:shape id="_x0000_i1027" type="#_x0000_t75" style="width:92.4pt;height:72.6pt" o:ole="" fillcolor="window">
                  <v:imagedata r:id="rId10" o:title=""/>
                </v:shape>
                <o:OLEObject Type="Embed" ProgID="Equation.3" ShapeID="_x0000_i1027" DrawAspect="Content" ObjectID="_1650365610" r:id="rId11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position w:val="50"/>
                <w:sz w:val="24"/>
                <w:szCs w:val="24"/>
                <w:lang w:eastAsia="ru-RU"/>
              </w:rPr>
              <w:t>*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       (3.3)</w:t>
            </w:r>
          </w:p>
        </w:tc>
      </w:tr>
      <w:tr w:rsidR="005C3C85" w:rsidRPr="005C3C85" w:rsidTr="005C3C85">
        <w:trPr>
          <w:trHeight w:val="454"/>
        </w:trPr>
        <w:tc>
          <w:tcPr>
            <w:tcW w:w="900" w:type="dxa"/>
            <w:vMerge/>
          </w:tcPr>
          <w:p w:rsidR="005C3C85" w:rsidRPr="005C3C85" w:rsidRDefault="005C3C85" w:rsidP="005C3C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55" w:type="dxa"/>
            <w:noWrap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Дисперсия</w:t>
            </w:r>
          </w:p>
        </w:tc>
        <w:tc>
          <w:tcPr>
            <w:tcW w:w="3440" w:type="dxa"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σ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position w:val="4"/>
                <w:sz w:val="24"/>
                <w:szCs w:val="24"/>
                <w:vertAlign w:val="superscript"/>
                <w:lang w:eastAsia="ru-RU"/>
              </w:rPr>
              <w:t>2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position w:val="-28"/>
                <w:sz w:val="24"/>
                <w:szCs w:val="24"/>
                <w:lang w:val="en-US" w:eastAsia="ru-RU"/>
              </w:rPr>
              <w:object w:dxaOrig="1639" w:dyaOrig="1140">
                <v:shape id="_x0000_i1028" type="#_x0000_t75" style="width:81.6pt;height:57pt" o:ole="" fillcolor="window">
                  <v:imagedata r:id="rId12" o:title=""/>
                </v:shape>
                <o:OLEObject Type="Embed" ProgID="Equation.3" ShapeID="_x0000_i1028" DrawAspect="Content" ObjectID="_1650365611" r:id="rId13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          (3.4)</w:t>
            </w:r>
          </w:p>
        </w:tc>
        <w:tc>
          <w:tcPr>
            <w:tcW w:w="3265" w:type="dxa"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72"/>
                <w:sz w:val="24"/>
                <w:szCs w:val="24"/>
                <w:lang w:val="en-US" w:eastAsia="ru-RU"/>
              </w:rPr>
              <w:object w:dxaOrig="2279" w:dyaOrig="1579">
                <v:shape id="_x0000_i1029" type="#_x0000_t75" style="width:114pt;height:78.6pt" o:ole="" fillcolor="window">
                  <v:imagedata r:id="rId14" o:title=""/>
                </v:shape>
                <o:OLEObject Type="Embed" ProgID="Equation.3" ShapeID="_x0000_i1029" DrawAspect="Content" ObjectID="_1650365612" r:id="rId15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     (3.5)</w:t>
            </w:r>
          </w:p>
        </w:tc>
      </w:tr>
      <w:tr w:rsidR="005C3C85" w:rsidRPr="005C3C85" w:rsidTr="005C3C85">
        <w:trPr>
          <w:trHeight w:val="454"/>
        </w:trPr>
        <w:tc>
          <w:tcPr>
            <w:tcW w:w="900" w:type="dxa"/>
            <w:vMerge/>
          </w:tcPr>
          <w:p w:rsidR="005C3C85" w:rsidRPr="005C3C85" w:rsidRDefault="005C3C85" w:rsidP="005C3C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55" w:type="dxa"/>
            <w:noWrap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Среднее </w:t>
            </w:r>
          </w:p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proofErr w:type="spellStart"/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квадратическое</w:t>
            </w:r>
            <w:proofErr w:type="spellEnd"/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отклонение</w:t>
            </w:r>
          </w:p>
        </w:tc>
        <w:tc>
          <w:tcPr>
            <w:tcW w:w="3440" w:type="dxa"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30"/>
                <w:sz w:val="24"/>
                <w:szCs w:val="24"/>
                <w:lang w:eastAsia="ru-RU"/>
              </w:rPr>
              <w:object w:dxaOrig="2040" w:dyaOrig="1219">
                <v:shape id="_x0000_i1030" type="#_x0000_t75" style="width:102pt;height:60.6pt" o:ole="" fillcolor="window">
                  <v:imagedata r:id="rId16" o:title=""/>
                </v:shape>
                <o:OLEObject Type="Embed" ProgID="Equation.3" ShapeID="_x0000_i1030" DrawAspect="Content" ObjectID="_1650365613" r:id="rId17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         (3.6)</w:t>
            </w:r>
          </w:p>
        </w:tc>
        <w:tc>
          <w:tcPr>
            <w:tcW w:w="3265" w:type="dxa"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74"/>
                <w:sz w:val="24"/>
                <w:szCs w:val="24"/>
                <w:lang w:val="en-US" w:eastAsia="ru-RU"/>
              </w:rPr>
              <w:object w:dxaOrig="2340" w:dyaOrig="1660">
                <v:shape id="_x0000_i1031" type="#_x0000_t75" style="width:109.2pt;height:77.4pt" o:ole="" fillcolor="window">
                  <v:imagedata r:id="rId18" o:title=""/>
                </v:shape>
                <o:OLEObject Type="Embed" ProgID="Equation.3" ShapeID="_x0000_i1031" DrawAspect="Content" ObjectID="_1650365614" r:id="rId19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    (3.7)</w:t>
            </w:r>
          </w:p>
        </w:tc>
      </w:tr>
      <w:tr w:rsidR="005C3C85" w:rsidRPr="005C3C85" w:rsidTr="005C3C85">
        <w:trPr>
          <w:trHeight w:val="1254"/>
        </w:trPr>
        <w:tc>
          <w:tcPr>
            <w:tcW w:w="900" w:type="dxa"/>
            <w:vMerge w:val="restart"/>
            <w:textDirection w:val="btLr"/>
          </w:tcPr>
          <w:p w:rsidR="005C3C85" w:rsidRPr="005C3C85" w:rsidRDefault="005C3C85" w:rsidP="005C3C85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относительные</w:t>
            </w:r>
          </w:p>
        </w:tc>
        <w:tc>
          <w:tcPr>
            <w:tcW w:w="1755" w:type="dxa"/>
            <w:noWrap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Коэффициент </w:t>
            </w:r>
          </w:p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вариации</w:t>
            </w:r>
          </w:p>
        </w:tc>
        <w:tc>
          <w:tcPr>
            <w:tcW w:w="6705" w:type="dxa"/>
            <w:gridSpan w:val="2"/>
          </w:tcPr>
          <w:p w:rsidR="005C3C85" w:rsidRPr="005C3C85" w:rsidRDefault="005C3C85" w:rsidP="005C3C85">
            <w:pPr>
              <w:spacing w:after="0" w:line="240" w:lineRule="auto"/>
              <w:ind w:left="113" w:firstLine="979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28"/>
                <w:sz w:val="24"/>
                <w:szCs w:val="24"/>
                <w:lang w:eastAsia="ru-RU"/>
              </w:rPr>
              <w:object w:dxaOrig="1719" w:dyaOrig="720">
                <v:shape id="_x0000_i1032" type="#_x0000_t75" style="width:99.6pt;height:36.6pt" o:ole="" fillcolor="window">
                  <v:imagedata r:id="rId20" o:title=""/>
                </v:shape>
                <o:OLEObject Type="Embed" ProgID="Equation.3" ShapeID="_x0000_i1032" DrawAspect="Content" ObjectID="_1650365615" r:id="rId21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                                             (3.8)</w:t>
            </w:r>
          </w:p>
        </w:tc>
      </w:tr>
      <w:tr w:rsidR="005C3C85" w:rsidRPr="005C3C85" w:rsidTr="005C3C85">
        <w:trPr>
          <w:trHeight w:val="1053"/>
        </w:trPr>
        <w:tc>
          <w:tcPr>
            <w:tcW w:w="900" w:type="dxa"/>
            <w:vMerge/>
          </w:tcPr>
          <w:p w:rsidR="005C3C85" w:rsidRPr="005C3C85" w:rsidRDefault="005C3C85" w:rsidP="005C3C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55" w:type="dxa"/>
            <w:noWrap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Линейный </w:t>
            </w:r>
          </w:p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коэффициент </w:t>
            </w:r>
          </w:p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вариации</w:t>
            </w:r>
          </w:p>
        </w:tc>
        <w:tc>
          <w:tcPr>
            <w:tcW w:w="6705" w:type="dxa"/>
            <w:gridSpan w:val="2"/>
          </w:tcPr>
          <w:p w:rsidR="005C3C85" w:rsidRPr="005C3C85" w:rsidRDefault="005C3C85" w:rsidP="005C3C85">
            <w:pPr>
              <w:spacing w:after="0" w:line="240" w:lineRule="auto"/>
              <w:ind w:left="113" w:firstLine="979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28"/>
                <w:sz w:val="24"/>
                <w:szCs w:val="24"/>
                <w:lang w:eastAsia="ru-RU"/>
              </w:rPr>
              <w:object w:dxaOrig="1740" w:dyaOrig="740">
                <v:shape id="_x0000_i1033" type="#_x0000_t75" style="width:105pt;height:37.8pt" o:ole="" fillcolor="window">
                  <v:imagedata r:id="rId22" o:title=""/>
                </v:shape>
                <o:OLEObject Type="Embed" ProgID="Equation.3" ShapeID="_x0000_i1033" DrawAspect="Content" ObjectID="_1650365616" r:id="rId23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                                           (3.9)</w:t>
            </w:r>
          </w:p>
        </w:tc>
      </w:tr>
      <w:tr w:rsidR="005C3C85" w:rsidRPr="005C3C85" w:rsidTr="005C3C85">
        <w:trPr>
          <w:trHeight w:val="454"/>
        </w:trPr>
        <w:tc>
          <w:tcPr>
            <w:tcW w:w="900" w:type="dxa"/>
            <w:vMerge/>
          </w:tcPr>
          <w:p w:rsidR="005C3C85" w:rsidRPr="005C3C85" w:rsidRDefault="005C3C85" w:rsidP="005C3C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55" w:type="dxa"/>
            <w:noWrap/>
          </w:tcPr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Коэффициент</w:t>
            </w:r>
          </w:p>
          <w:p w:rsidR="005C3C85" w:rsidRPr="005C3C85" w:rsidRDefault="005C3C85" w:rsidP="005C3C85">
            <w:pPr>
              <w:spacing w:after="0" w:line="240" w:lineRule="auto"/>
              <w:ind w:left="113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осцилляции</w:t>
            </w:r>
          </w:p>
        </w:tc>
        <w:tc>
          <w:tcPr>
            <w:tcW w:w="6705" w:type="dxa"/>
            <w:gridSpan w:val="2"/>
          </w:tcPr>
          <w:p w:rsidR="005C3C85" w:rsidRPr="005C3C85" w:rsidRDefault="005C3C85" w:rsidP="005C3C85">
            <w:pPr>
              <w:spacing w:after="0" w:line="240" w:lineRule="auto"/>
              <w:ind w:left="113" w:firstLine="979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28"/>
                <w:sz w:val="24"/>
                <w:szCs w:val="24"/>
                <w:lang w:eastAsia="ru-RU"/>
              </w:rPr>
              <w:object w:dxaOrig="1780" w:dyaOrig="720">
                <v:shape id="_x0000_i1034" type="#_x0000_t75" style="width:88.2pt;height:36pt" o:ole="" fillcolor="window">
                  <v:imagedata r:id="rId24" o:title=""/>
                </v:shape>
                <o:OLEObject Type="Embed" ProgID="Equation.3" ShapeID="_x0000_i1034" DrawAspect="Content" ObjectID="_1650365617" r:id="rId25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                                                (3.10)</w:t>
            </w:r>
          </w:p>
        </w:tc>
      </w:tr>
    </w:tbl>
    <w:p w:rsidR="005C3C85" w:rsidRPr="005C3C85" w:rsidRDefault="005C3C85" w:rsidP="005C3C85">
      <w:pPr>
        <w:snapToGrid w:val="0"/>
        <w:spacing w:before="20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6"/>
          <w:sz w:val="24"/>
          <w:szCs w:val="24"/>
          <w:lang w:eastAsia="ru-RU"/>
        </w:rPr>
        <w:t>*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 Здесь </w:t>
      </w:r>
      <w:proofErr w:type="spellStart"/>
      <w:r w:rsidRPr="005C3C85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</w:t>
      </w:r>
      <w:r w:rsidRPr="005C3C85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i</w:t>
      </w:r>
      <w:proofErr w:type="spell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частота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5C3C85">
        <w:rPr>
          <w:rFonts w:ascii="Times New Roman" w:eastAsia="Times New Roman" w:hAnsi="Times New Roman" w:cs="Times New Roman"/>
          <w:position w:val="-34"/>
          <w:sz w:val="24"/>
          <w:szCs w:val="24"/>
          <w:lang w:val="en-US" w:eastAsia="ru-RU"/>
        </w:rPr>
        <w:object w:dxaOrig="1240" w:dyaOrig="800">
          <v:shape id="_x0000_i1035" type="#_x0000_t75" style="width:62.4pt;height:39.6pt" o:ole="" fillcolor="window">
            <v:imagedata r:id="rId26" o:title=""/>
          </v:shape>
          <o:OLEObject Type="Embed" ProgID="Equation.3" ShapeID="_x0000_i1035" DrawAspect="Content" ObjectID="_1650365618" r:id="rId27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  <w:proofErr w:type="gramEnd"/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Относительные показатели (коэффициент вариации, линейный коэффициент вариации, коэффициент осцилляции) строятся с учетом базы (в виде средней), выражаются в процентах и дают характеристику однородности совокупности. Совокупность считается однородной, если коэффициент вариации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1160" w:dyaOrig="380">
          <v:shape id="_x0000_i1036" type="#_x0000_t75" style="width:57.6pt;height:18.6pt" o:ole="" fillcolor="window">
            <v:imagedata r:id="rId28" o:title=""/>
          </v:shape>
          <o:OLEObject Type="Embed" ProgID="Equation.3" ShapeID="_x0000_i1036" DrawAspect="Content" ObjectID="_1650365619" r:id="rId29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(3.11)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расчета дисперсии можно использовать модифицированную формулу: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1699" w:dyaOrig="500">
          <v:shape id="_x0000_i1037" type="#_x0000_t75" style="width:84.6pt;height:24.6pt" o:ole="">
            <v:imagedata r:id="rId30" o:title=""/>
          </v:shape>
          <o:OLEObject Type="Embed" ProgID="Equation.3" ShapeID="_x0000_i1037" DrawAspect="Content" ObjectID="_1650365620" r:id="rId31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.12)</w:t>
      </w:r>
    </w:p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" w:name="_Toc84258752"/>
      <w:r w:rsidRPr="005C3C8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Виды дисперсий в совокупности, разделенной на части. Правило сложения </w:t>
      </w:r>
    </w:p>
    <w:p w:rsidR="005C3C85" w:rsidRPr="005C3C85" w:rsidRDefault="005C3C85" w:rsidP="005C3C85">
      <w:pPr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исперсий</w:t>
      </w:r>
      <w:bookmarkEnd w:id="1"/>
      <w:proofErr w:type="gramStart"/>
      <w:r w:rsidRPr="005C3C8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.</w:t>
      </w:r>
      <w:proofErr w:type="gramEnd"/>
    </w:p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Если исходная совокупность является такой, что по значениям признака она делится на  </w:t>
      </w:r>
      <w:r w:rsidRPr="005C3C85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 w:eastAsia="ru-RU"/>
        </w:rPr>
        <w:t>l</w:t>
      </w: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групп, то общая дисперсия складывается из частных дисперсий. </w:t>
      </w:r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>Для формул 3.13-3.18:</w:t>
      </w:r>
    </w:p>
    <w:p w:rsidR="005C3C85" w:rsidRPr="005C3C85" w:rsidRDefault="005C3C85" w:rsidP="005C3C85">
      <w:pPr>
        <w:spacing w:after="80" w:line="240" w:lineRule="auto"/>
        <w:ind w:left="1418" w:firstLine="709"/>
        <w:jc w:val="both"/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>х</w:t>
      </w:r>
      <w:r w:rsidRPr="005C3C85">
        <w:rPr>
          <w:rFonts w:ascii="Times New Roman" w:eastAsia="Times New Roman" w:hAnsi="Times New Roman" w:cs="Times New Roman"/>
          <w:i/>
          <w:snapToGrid w:val="0"/>
          <w:sz w:val="24"/>
          <w:szCs w:val="24"/>
          <w:vertAlign w:val="subscript"/>
          <w:lang w:val="en-US" w:eastAsia="ru-RU"/>
        </w:rPr>
        <w:t>i</w:t>
      </w: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 – </w:t>
      </w:r>
      <w:r w:rsidRPr="005C3C85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 w:eastAsia="ru-RU"/>
        </w:rPr>
        <w:t>i</w:t>
      </w: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-е </w:t>
      </w:r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>значение признака</w:t>
      </w:r>
      <w:proofErr w:type="gramStart"/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 xml:space="preserve"> (</w:t>
      </w:r>
      <w:r w:rsidRPr="005C3C85">
        <w:rPr>
          <w:rFonts w:ascii="Times New Roman" w:eastAsia="Times New Roman" w:hAnsi="Times New Roman" w:cs="Times New Roman"/>
          <w:iCs/>
          <w:snapToGrid w:val="0"/>
          <w:position w:val="-8"/>
          <w:sz w:val="24"/>
          <w:szCs w:val="24"/>
          <w:lang w:eastAsia="ru-RU"/>
        </w:rPr>
        <w:object w:dxaOrig="760" w:dyaOrig="400">
          <v:shape id="_x0000_i1038" type="#_x0000_t75" style="width:37.8pt;height:19.8pt" o:ole="">
            <v:imagedata r:id="rId32" o:title=""/>
          </v:shape>
          <o:OLEObject Type="Embed" ProgID="Equation.3" ShapeID="_x0000_i1038" DrawAspect="Content" ObjectID="_1650365621" r:id="rId33"/>
        </w:object>
      </w: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)</w:t>
      </w:r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>;</w:t>
      </w:r>
      <w:proofErr w:type="gramEnd"/>
    </w:p>
    <w:p w:rsidR="005C3C85" w:rsidRPr="005C3C85" w:rsidRDefault="005C3C85" w:rsidP="005C3C85">
      <w:pPr>
        <w:spacing w:after="80" w:line="240" w:lineRule="auto"/>
        <w:ind w:left="1418" w:firstLine="709"/>
        <w:jc w:val="both"/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</w:pPr>
      <w:proofErr w:type="spellStart"/>
      <w:proofErr w:type="gramStart"/>
      <w:r w:rsidRPr="005C3C85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eastAsia="ru-RU"/>
        </w:rPr>
        <w:t>f</w:t>
      </w:r>
      <w:r w:rsidRPr="005C3C85">
        <w:rPr>
          <w:rFonts w:ascii="Times New Roman" w:eastAsia="Times New Roman" w:hAnsi="Times New Roman" w:cs="Times New Roman"/>
          <w:i/>
          <w:snapToGrid w:val="0"/>
          <w:sz w:val="24"/>
          <w:szCs w:val="24"/>
          <w:vertAlign w:val="subscript"/>
          <w:lang w:val="en-US" w:eastAsia="ru-RU"/>
        </w:rPr>
        <w:t>ij</w:t>
      </w:r>
      <w:proofErr w:type="spellEnd"/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 –</w:t>
      </w:r>
      <w:proofErr w:type="gramEnd"/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частота  </w:t>
      </w:r>
      <w:r w:rsidRPr="005C3C85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 w:eastAsia="ru-RU"/>
        </w:rPr>
        <w:t>i</w:t>
      </w: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-го </w:t>
      </w:r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 xml:space="preserve">значения признака, число единиц в  </w:t>
      </w:r>
      <w:r w:rsidRPr="005C3C85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 w:eastAsia="ru-RU"/>
        </w:rPr>
        <w:t>j</w:t>
      </w:r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>-й группе;</w:t>
      </w:r>
    </w:p>
    <w:p w:rsidR="005C3C85" w:rsidRPr="005C3C85" w:rsidRDefault="005C3C85" w:rsidP="005C3C85">
      <w:pPr>
        <w:spacing w:after="80" w:line="240" w:lineRule="auto"/>
        <w:ind w:left="1418"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proofErr w:type="gramStart"/>
      <w:r w:rsidRPr="005C3C85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eastAsia="ru-RU"/>
        </w:rPr>
        <w:lastRenderedPageBreak/>
        <w:t>m</w:t>
      </w:r>
      <w:r w:rsidRPr="005C3C85">
        <w:rPr>
          <w:rFonts w:ascii="Times New Roman" w:eastAsia="Times New Roman" w:hAnsi="Times New Roman" w:cs="Times New Roman"/>
          <w:i/>
          <w:snapToGrid w:val="0"/>
          <w:sz w:val="24"/>
          <w:szCs w:val="24"/>
          <w:vertAlign w:val="subscript"/>
          <w:lang w:val="en-US" w:eastAsia="ru-RU"/>
        </w:rPr>
        <w:t>i</w:t>
      </w:r>
      <w:proofErr w:type="gramEnd"/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 xml:space="preserve"> – сумма частот  </w:t>
      </w:r>
      <w:r w:rsidRPr="005C3C85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 w:eastAsia="ru-RU"/>
        </w:rPr>
        <w:t>i</w:t>
      </w: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-го </w:t>
      </w:r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>значения признака в каждой группе;</w:t>
      </w:r>
    </w:p>
    <w:p w:rsidR="005C3C85" w:rsidRPr="005C3C85" w:rsidRDefault="005C3C85" w:rsidP="005C3C85">
      <w:pPr>
        <w:spacing w:after="80" w:line="240" w:lineRule="auto"/>
        <w:ind w:left="1418" w:firstLine="709"/>
        <w:jc w:val="both"/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</w:pPr>
      <w:proofErr w:type="spellStart"/>
      <w:proofErr w:type="gramStart"/>
      <w:r w:rsidRPr="005C3C85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 w:eastAsia="ru-RU"/>
        </w:rPr>
        <w:t>n</w:t>
      </w:r>
      <w:r w:rsidRPr="005C3C85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vertAlign w:val="subscript"/>
          <w:lang w:val="en-US" w:eastAsia="ru-RU"/>
        </w:rPr>
        <w:t>j</w:t>
      </w:r>
      <w:proofErr w:type="spellEnd"/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 xml:space="preserve">  –</w:t>
      </w:r>
      <w:proofErr w:type="gramEnd"/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 xml:space="preserve"> сумма частот всех значений признака в  </w:t>
      </w:r>
      <w:r w:rsidRPr="005C3C85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 w:eastAsia="ru-RU"/>
        </w:rPr>
        <w:t>j</w:t>
      </w:r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>-й группе;</w:t>
      </w:r>
    </w:p>
    <w:p w:rsidR="005C3C85" w:rsidRPr="005C3C85" w:rsidRDefault="005C3C85" w:rsidP="005C3C85">
      <w:pPr>
        <w:spacing w:after="0" w:line="240" w:lineRule="auto"/>
        <w:ind w:left="57" w:firstLine="709"/>
        <w:jc w:val="both"/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</w:pPr>
      <w:proofErr w:type="gramStart"/>
      <w:r w:rsidRPr="005C3C85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eastAsia="ru-RU"/>
        </w:rPr>
        <w:t>N</w:t>
      </w:r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 xml:space="preserve">  –</w:t>
      </w:r>
      <w:proofErr w:type="gramEnd"/>
      <w:r w:rsidRPr="005C3C85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eastAsia="ru-RU"/>
        </w:rPr>
        <w:t xml:space="preserve"> сумма частот всех значений признака во всех группах (объем совокупности).</w:t>
      </w:r>
    </w:p>
    <w:p w:rsidR="005C3C85" w:rsidRPr="005C3C85" w:rsidRDefault="005C3C85" w:rsidP="005C3C85">
      <w:pPr>
        <w:snapToGrid w:val="0"/>
        <w:spacing w:after="0" w:line="240" w:lineRule="auto"/>
        <w:ind w:lef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начала вычисляем  </w:t>
      </w:r>
      <w:r w:rsidRPr="005C3C85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частных средних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5C3C8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40" w:dyaOrig="419">
          <v:shape id="_x0000_i1039" type="#_x0000_t75" style="width:17.4pt;height:21pt" o:ole="">
            <v:imagedata r:id="rId34" o:title=""/>
          </v:shape>
          <o:OLEObject Type="Embed" ProgID="Equation.3" ShapeID="_x0000_i1039" DrawAspect="Content" ObjectID="_1650365622" r:id="rId35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proofErr w:type="gram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т.е. среднее значение признака в каждой группе:</w:t>
      </w:r>
    </w:p>
    <w:p w:rsidR="005C3C85" w:rsidRPr="005C3C85" w:rsidRDefault="005C3C85" w:rsidP="005C3C85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38"/>
          <w:sz w:val="24"/>
          <w:szCs w:val="24"/>
          <w:lang w:val="en-US" w:eastAsia="ru-RU"/>
        </w:rPr>
        <w:object w:dxaOrig="1520" w:dyaOrig="1240">
          <v:shape id="_x0000_i1040" type="#_x0000_t75" style="width:75.6pt;height:62.4pt" o:ole="">
            <v:imagedata r:id="rId36" o:title=""/>
          </v:shape>
          <o:OLEObject Type="Embed" ProgID="Equation.3" ShapeID="_x0000_i1040" DrawAspect="Content" ObjectID="_1650365623" r:id="rId37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.13)</w:t>
      </w:r>
    </w:p>
    <w:p w:rsidR="005C3C85" w:rsidRPr="005C3C85" w:rsidRDefault="005C3C85" w:rsidP="005C3C85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На основе частных средних определяем </w:t>
      </w:r>
      <w:proofErr w:type="gramStart"/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бщую</w:t>
      </w:r>
      <w:proofErr w:type="gramEnd"/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среднюю (</w:t>
      </w:r>
      <w:r w:rsidRPr="005C3C85">
        <w:rPr>
          <w:rFonts w:ascii="Times New Roman" w:eastAsia="Times New Roman" w:hAnsi="Times New Roman" w:cs="Times New Roman"/>
          <w:snapToGrid w:val="0"/>
          <w:position w:val="-4"/>
          <w:sz w:val="24"/>
          <w:szCs w:val="24"/>
          <w:lang w:eastAsia="ru-RU"/>
        </w:rPr>
        <w:object w:dxaOrig="320" w:dyaOrig="340">
          <v:shape id="_x0000_i1041" type="#_x0000_t75" style="width:15.6pt;height:17.4pt" o:ole="">
            <v:imagedata r:id="rId38" o:title=""/>
          </v:shape>
          <o:OLEObject Type="Embed" ProgID="Equation.3" ShapeID="_x0000_i1041" DrawAspect="Content" ObjectID="_1650365624" r:id="rId39"/>
        </w:object>
      </w: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) по формулам</w:t>
      </w:r>
    </w:p>
    <w:p w:rsidR="005C3C85" w:rsidRPr="005C3C85" w:rsidRDefault="005C3C85" w:rsidP="005C3C85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440" w:dyaOrig="1140">
          <v:shape id="_x0000_i1042" type="#_x0000_t75" style="width:1in;height:57pt" o:ole="">
            <v:imagedata r:id="rId40" o:title=""/>
          </v:shape>
          <o:OLEObject Type="Embed" ProgID="Equation.3" ShapeID="_x0000_i1042" DrawAspect="Content" ObjectID="_1650365625" r:id="rId41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или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520" w:dyaOrig="1180">
          <v:shape id="_x0000_i1043" type="#_x0000_t75" style="width:75.6pt;height:59.4pt" o:ole="">
            <v:imagedata r:id="rId42" o:title=""/>
          </v:shape>
          <o:OLEObject Type="Embed" ProgID="Equation.3" ShapeID="_x0000_i1043" DrawAspect="Content" ObjectID="_1650365626" r:id="rId43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.14)</w:t>
      </w:r>
    </w:p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3C85" w:rsidRPr="005C3C85" w:rsidRDefault="005C3C85" w:rsidP="005C3C85">
      <w:pPr>
        <w:keepNext/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Общая дисперсия 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окупности</w:t>
      </w:r>
    </w:p>
    <w:p w:rsidR="005C3C85" w:rsidRPr="005C3C85" w:rsidRDefault="005C3C85" w:rsidP="005C3C85">
      <w:pPr>
        <w:spacing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2639" w:dyaOrig="1140">
          <v:shape id="_x0000_i1044" type="#_x0000_t75" style="width:132pt;height:57pt" o:ole="">
            <v:imagedata r:id="rId44" o:title=""/>
          </v:shape>
          <o:OLEObject Type="Embed" ProgID="Equation.3" ShapeID="_x0000_i1044" DrawAspect="Content" ObjectID="_1650365627" r:id="rId45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.15)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ая дисперсия отражает вариацию признака за счет всех факторов, действующих в данной совокупности.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Вариацию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между группами за счет признака-фактора, положенного в основу группировки, отражает </w:t>
      </w:r>
      <w:r w:rsidRPr="005C3C8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жгрупповая дисперсия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которая исчисляется как средний квадрат отклонений групповой средней </w:t>
      </w:r>
      <w:proofErr w:type="gramStart"/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</w:t>
      </w:r>
      <w:proofErr w:type="gramEnd"/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бщей средней:</w:t>
      </w:r>
    </w:p>
    <w:p w:rsidR="005C3C85" w:rsidRPr="005C3C85" w:rsidRDefault="005C3C85" w:rsidP="005C3C85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2420" w:dyaOrig="1180">
          <v:shape id="_x0000_i1045" type="#_x0000_t75" style="width:120.6pt;height:59.4pt" o:ole="">
            <v:imagedata r:id="rId46" o:title=""/>
          </v:shape>
          <o:OLEObject Type="Embed" ProgID="Equation.3" ShapeID="_x0000_i1045" DrawAspect="Content" ObjectID="_1650365628" r:id="rId47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.16)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Межгрупповая дисперсия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характеризует систематическую вариацию результативного признака, т.е. вариацию между группами за счет признака-фактора, положенного в основу группировки.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цию внутри каждой группы изучаемой совокупности отражает </w:t>
      </w:r>
      <w:r w:rsidRPr="005C3C8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нутригрупповая дисперсия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оторая исчисляется как средний квадрат отклонений значений признака </w:t>
      </w:r>
      <w:r w:rsidRPr="005C3C8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х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proofErr w:type="gramStart"/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</w:t>
      </w:r>
      <w:proofErr w:type="gramEnd"/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частной средней </w:t>
      </w:r>
      <w:r w:rsidRPr="005C3C8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40" w:dyaOrig="419">
          <v:shape id="_x0000_i1046" type="#_x0000_t75" style="width:17.4pt;height:21pt" o:ole="">
            <v:imagedata r:id="rId34" o:title=""/>
          </v:shape>
          <o:OLEObject Type="Embed" ProgID="Equation.3" ShapeID="_x0000_i1046" DrawAspect="Content" ObjectID="_1650365629" r:id="rId48"/>
        </w:objec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: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38"/>
          <w:sz w:val="24"/>
          <w:szCs w:val="24"/>
          <w:lang w:val="en-US" w:eastAsia="ru-RU"/>
        </w:rPr>
        <w:object w:dxaOrig="2460" w:dyaOrig="1240">
          <v:shape id="_x0000_i1047" type="#_x0000_t75" style="width:123pt;height:62.4pt" o:ole="">
            <v:imagedata r:id="rId49" o:title=""/>
          </v:shape>
          <o:OLEObject Type="Embed" ProgID="Equation.3" ShapeID="_x0000_i1047" DrawAspect="Content" ObjectID="_1650365630" r:id="rId50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или     </w:t>
      </w:r>
      <w:r w:rsidRPr="005C3C85">
        <w:rPr>
          <w:rFonts w:ascii="Times New Roman" w:eastAsia="Times New Roman" w:hAnsi="Times New Roman" w:cs="Times New Roman"/>
          <w:position w:val="-38"/>
          <w:sz w:val="24"/>
          <w:szCs w:val="24"/>
          <w:lang w:val="en-US" w:eastAsia="ru-RU"/>
        </w:rPr>
        <w:object w:dxaOrig="2460" w:dyaOrig="1240">
          <v:shape id="_x0000_i1048" type="#_x0000_t75" style="width:123pt;height:62.4pt" o:ole="">
            <v:imagedata r:id="rId51" o:title=""/>
          </v:shape>
          <o:OLEObject Type="Embed" ProgID="Equation.3" ShapeID="_x0000_i1048" DrawAspect="Content" ObjectID="_1650365631" r:id="rId52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.17)</w:t>
      </w:r>
    </w:p>
    <w:p w:rsidR="005C3C85" w:rsidRPr="005C3C85" w:rsidRDefault="005C3C85" w:rsidP="005C3C85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Для всей совокупности внутригрупповую вариацию будет выражать </w:t>
      </w:r>
      <w:r w:rsidRPr="005C3C85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средняя из </w:t>
      </w:r>
      <w:r w:rsidRPr="005C3C85">
        <w:rPr>
          <w:rFonts w:ascii="Times New Roman" w:eastAsia="Times New Roman" w:hAnsi="Times New Roman" w:cs="Times New Roman"/>
          <w:b/>
          <w:bCs/>
          <w:snapToGrid w:val="0"/>
          <w:sz w:val="24"/>
          <w:szCs w:val="24"/>
          <w:lang w:eastAsia="ru-RU"/>
        </w:rPr>
        <w:t>внутригрупповых дисперсий</w:t>
      </w: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, </w:t>
      </w:r>
      <w:r w:rsidRPr="005C3C85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eastAsia="ru-RU"/>
        </w:rPr>
        <w:t>которая рассчитывается как средняя арифметическая из внутригрупповых дисперсий</w:t>
      </w:r>
      <w:r w:rsidRPr="005C3C8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: 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620" w:dyaOrig="1180">
          <v:shape id="_x0000_i1049" type="#_x0000_t75" style="width:81pt;height:59.4pt" o:ole="">
            <v:imagedata r:id="rId53" o:title=""/>
          </v:shape>
          <o:OLEObject Type="Embed" ProgID="Equation.3" ShapeID="_x0000_i1049" DrawAspect="Content" ObjectID="_1650365632" r:id="rId54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.18)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lastRenderedPageBreak/>
        <w:t>Внутригрупповая дисперсия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ражает случайную вариацию, т.е. часть 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вариации</w:t>
      </w:r>
      <w:proofErr w:type="gram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условленную влиянием неучтенных факторов и не зависящую от признака-фактора, положенного в основу группировки.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жду представленными видами дисперсий существует определенное соотношение, которое 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известно</w:t>
      </w:r>
      <w:proofErr w:type="gram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</w:t>
      </w:r>
      <w:r w:rsidRPr="005C3C85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правило сложения дисперсий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14"/>
          <w:sz w:val="24"/>
          <w:szCs w:val="24"/>
          <w:lang w:val="en-US" w:eastAsia="ru-RU"/>
        </w:rPr>
        <w:object w:dxaOrig="1800" w:dyaOrig="520">
          <v:shape id="_x0000_i1050" type="#_x0000_t75" style="width:90pt;height:26.4pt" o:ole="">
            <v:imagedata r:id="rId55" o:title=""/>
          </v:shape>
          <o:OLEObject Type="Embed" ProgID="Equation.3" ShapeID="_x0000_i1050" DrawAspect="Content" ObjectID="_1650365633" r:id="rId56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.19)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им образом, общая дисперсия складывается из двух слагаемых: первое – средняя из 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внутригрупповых дисперсий – измеряет вариацию внутри частей совокупности, второе – 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жгрупповая дисперсия – вариацию между 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ими</w:t>
      </w:r>
      <w:proofErr w:type="gram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их частей.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о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сложения дисперсий позволяет выявить зависимость результатов от определяющих факторов с помощью соотношения межгрупповой и общей дисперсий. Это соотношение называется </w:t>
      </w:r>
      <w:r w:rsidRPr="005C3C8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эмпирическим коэффициентом детерминации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(η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) и 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казывает долю вариации результативного признака под влиянием факторного. 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40"/>
          <w:sz w:val="24"/>
          <w:szCs w:val="24"/>
          <w:lang w:val="en-US" w:eastAsia="ru-RU"/>
        </w:rPr>
        <w:object w:dxaOrig="1300" w:dyaOrig="960">
          <v:shape id="_x0000_i1051" type="#_x0000_t75" style="width:65.4pt;height:48pt" o:ole="" fillcolor="window">
            <v:imagedata r:id="rId57" o:title=""/>
          </v:shape>
          <o:OLEObject Type="Embed" ProgID="Equation.3" ShapeID="_x0000_i1051" DrawAspect="Content" ObjectID="_1650365634" r:id="rId58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.20)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Эмпирическое корреляционное отношение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(η) 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казывает тесноту связи между исследуемым явлением и </w:t>
      </w:r>
      <w:proofErr w:type="spell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группировочным</w:t>
      </w:r>
      <w:proofErr w:type="spell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знаком.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42"/>
          <w:sz w:val="24"/>
          <w:szCs w:val="24"/>
          <w:lang w:val="en-US" w:eastAsia="ru-RU"/>
        </w:rPr>
        <w:object w:dxaOrig="1340" w:dyaOrig="1020">
          <v:shape id="_x0000_i1052" type="#_x0000_t75" style="width:67.2pt;height:51pt" o:ole="" fillcolor="window">
            <v:imagedata r:id="rId59" o:title=""/>
          </v:shape>
          <o:OLEObject Type="Embed" ProgID="Equation.3" ShapeID="_x0000_i1052" DrawAspect="Content" ObjectID="_1650365635" r:id="rId60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.21)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5C3C85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η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proofErr w:type="gramEnd"/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и   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η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C3C85">
        <w:rPr>
          <w:rFonts w:ascii="Times New Roman" w:eastAsia="Times New Roman" w:hAnsi="Times New Roman" w:cs="Times New Roman"/>
          <w:position w:val="-4"/>
          <w:sz w:val="24"/>
          <w:szCs w:val="24"/>
          <w:lang w:val="en-US" w:eastAsia="ru-RU"/>
        </w:rPr>
        <w:object w:dxaOrig="220" w:dyaOrig="220">
          <v:shape id="_x0000_i1053" type="#_x0000_t75" style="width:11.4pt;height:11.4pt" o:ole="">
            <v:imagedata r:id="rId61" o:title=""/>
          </v:shape>
          <o:OLEObject Type="Embed" ProgID="Equation.3" ShapeID="_x0000_i1053" DrawAspect="Content" ObjectID="_1650365636" r:id="rId62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0, 1]. 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(3.22)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связь отсутствует, то 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0068"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0. В этом случае межгрупповая дисперсия равна нулю (δ</w:t>
      </w:r>
      <w:r w:rsidRPr="005C3C85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0), т.е. все групповые средние равны между собой и межгрупповой вариации нет. Это означает, что </w:t>
      </w:r>
      <w:proofErr w:type="spell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группировочный</w:t>
      </w:r>
      <w:proofErr w:type="spell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знак не влияет на вариацию исследуемого признака  </w:t>
      </w:r>
      <w:r w:rsidRPr="005C3C85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х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связь функциональная, то 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0068"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. В этом случае дисперсия 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групповых</w:t>
      </w:r>
      <w:proofErr w:type="gram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их равна общей дисперсии (</w:t>
      </w:r>
      <w:r w:rsidRPr="005C3C85">
        <w:rPr>
          <w:rFonts w:ascii="Times New Roman" w:eastAsia="Times New Roman" w:hAnsi="Times New Roman" w:cs="Times New Roman"/>
          <w:position w:val="-14"/>
          <w:sz w:val="24"/>
          <w:szCs w:val="24"/>
          <w:lang w:val="en-US" w:eastAsia="ru-RU"/>
        </w:rPr>
        <w:object w:dxaOrig="1179" w:dyaOrig="460">
          <v:shape id="_x0000_i1054" type="#_x0000_t75" style="width:59.4pt;height:23.4pt" o:ole="">
            <v:imagedata r:id="rId63" o:title=""/>
          </v:shape>
          <o:OLEObject Type="Embed" ProgID="Equation.3" ShapeID="_x0000_i1054" DrawAspect="Content" ObjectID="_1650365637" r:id="rId64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Это означает, что </w:t>
      </w:r>
      <w:proofErr w:type="spell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группировочный</w:t>
      </w:r>
      <w:proofErr w:type="spell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знак полностью определяет характер изменения изучаемого признака.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ем больше значение </w:t>
      </w: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орреляционного отношения приближается к единице, тем полнее (сильнее) корреляционная связь между признаками (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 3.3).</w:t>
      </w:r>
    </w:p>
    <w:p w:rsidR="005C3C85" w:rsidRPr="005C3C85" w:rsidRDefault="005C3C85" w:rsidP="005C3C85">
      <w:pPr>
        <w:keepNext/>
        <w:suppressAutoHyphens/>
        <w:spacing w:before="200" w:after="120" w:line="240" w:lineRule="auto"/>
        <w:ind w:left="2840" w:right="-18" w:firstLine="709"/>
        <w:jc w:val="both"/>
        <w:rPr>
          <w:rFonts w:ascii="Times New Roman" w:eastAsia="Times New Roman" w:hAnsi="Times New Roman" w:cs="Times New Roman"/>
          <w:bCs/>
          <w:snapToGrid w:val="0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eastAsia="ru-RU"/>
        </w:rPr>
        <w:t xml:space="preserve">                                                                 Таблица 3.3 </w:t>
      </w:r>
    </w:p>
    <w:p w:rsidR="005C3C85" w:rsidRPr="005C3C85" w:rsidRDefault="005C3C85" w:rsidP="005C3C85">
      <w:pPr>
        <w:snapToGri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чественная оценка связи между признаками (шкала </w:t>
      </w:r>
      <w:proofErr w:type="spell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Чэддока</w:t>
      </w:r>
      <w:proofErr w:type="spell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944"/>
        <w:gridCol w:w="2268"/>
        <w:gridCol w:w="170"/>
        <w:gridCol w:w="1985"/>
        <w:gridCol w:w="2268"/>
      </w:tblGrid>
      <w:tr w:rsidR="005C3C85" w:rsidRPr="005C3C85" w:rsidTr="005C3C85">
        <w:trPr>
          <w:trHeight w:val="624"/>
          <w:jc w:val="center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начение </w:t>
            </w:r>
            <w:r>
              <w:rPr>
                <w:rFonts w:ascii="Times New Roman" w:eastAsia="Times New Roman" w:hAnsi="Times New Roman" w:cs="Times New Roman"/>
                <w:noProof/>
                <w:position w:val="-16"/>
                <w:sz w:val="24"/>
                <w:szCs w:val="24"/>
                <w:lang w:eastAsia="ru-RU"/>
              </w:rPr>
              <w:drawing>
                <wp:inline distT="0" distB="0" distL="0" distR="0">
                  <wp:extent cx="411480" cy="266700"/>
                  <wp:effectExtent l="0" t="0" r="762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арактер связи</w:t>
            </w:r>
          </w:p>
        </w:tc>
        <w:tc>
          <w:tcPr>
            <w:tcW w:w="1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C3C85" w:rsidRPr="005C3C85" w:rsidRDefault="005C3C85" w:rsidP="005C3C85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начение </w:t>
            </w:r>
            <w:r w:rsidRPr="005C3C85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  <w:lang w:eastAsia="ru-RU"/>
              </w:rPr>
              <w:object w:dxaOrig="639" w:dyaOrig="420">
                <v:shape id="_x0000_i1055" type="#_x0000_t75" style="width:32.4pt;height:21pt" o:ole="">
                  <v:imagedata r:id="rId66" o:title=""/>
                </v:shape>
                <o:OLEObject Type="Embed" ProgID="Equation.3" ShapeID="_x0000_i1055" DrawAspect="Content" ObjectID="_1650365638" r:id="rId67"/>
              </w:objec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арактер связи</w:t>
            </w:r>
          </w:p>
        </w:tc>
      </w:tr>
      <w:tr w:rsidR="005C3C85" w:rsidRPr="005C3C85" w:rsidTr="005C3C85">
        <w:trPr>
          <w:trHeight w:val="624"/>
          <w:jc w:val="center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14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η</w:t>
            </w: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сутствует</w:t>
            </w:r>
          </w:p>
        </w:tc>
        <w:tc>
          <w:tcPr>
            <w:tcW w:w="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237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14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0,5 ≤  </w:t>
            </w: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η</w:t>
            </w:r>
            <w:r w:rsidRPr="005C3C85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&lt; 0,7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метная</w:t>
            </w:r>
          </w:p>
        </w:tc>
      </w:tr>
      <w:tr w:rsidR="005C3C85" w:rsidRPr="005C3C85" w:rsidTr="005C3C85">
        <w:trPr>
          <w:trHeight w:val="624"/>
          <w:jc w:val="center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14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0 &lt;  </w:t>
            </w: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η</w:t>
            </w:r>
            <w:r w:rsidRPr="005C3C85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&lt; 0,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чень слабая</w:t>
            </w:r>
          </w:p>
        </w:tc>
        <w:tc>
          <w:tcPr>
            <w:tcW w:w="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23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14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0,7 ≤  </w:t>
            </w: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η</w:t>
            </w:r>
            <w:r w:rsidRPr="005C3C85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&lt; 0,9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льная</w:t>
            </w:r>
          </w:p>
        </w:tc>
      </w:tr>
      <w:tr w:rsidR="005C3C85" w:rsidRPr="005C3C85" w:rsidTr="005C3C85">
        <w:trPr>
          <w:trHeight w:val="624"/>
          <w:jc w:val="center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14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0,2 ≤  </w:t>
            </w: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η</w:t>
            </w:r>
            <w:r w:rsidRPr="005C3C85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&lt; 0,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абая</w:t>
            </w:r>
          </w:p>
        </w:tc>
        <w:tc>
          <w:tcPr>
            <w:tcW w:w="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23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14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0,9 ≤  </w:t>
            </w: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η</w:t>
            </w:r>
            <w:r w:rsidRPr="005C3C85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&lt; 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сьма сильная</w:t>
            </w:r>
          </w:p>
        </w:tc>
      </w:tr>
      <w:tr w:rsidR="005C3C85" w:rsidRPr="005C3C85" w:rsidTr="005C3C85">
        <w:trPr>
          <w:trHeight w:val="624"/>
          <w:jc w:val="center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14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0,3 ≤  </w:t>
            </w: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η</w:t>
            </w:r>
            <w:r w:rsidRPr="005C3C85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&lt; 0,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еренная</w:t>
            </w:r>
          </w:p>
        </w:tc>
        <w:tc>
          <w:tcPr>
            <w:tcW w:w="1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237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ind w:firstLine="14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η</w:t>
            </w: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C85" w:rsidRPr="005C3C85" w:rsidRDefault="005C3C85" w:rsidP="005C3C85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ональная</w:t>
            </w:r>
          </w:p>
        </w:tc>
      </w:tr>
    </w:tbl>
    <w:p w:rsidR="00736101" w:rsidRPr="00736101" w:rsidRDefault="00736101" w:rsidP="00736101">
      <w:pPr>
        <w:widowControl w:val="0"/>
        <w:autoSpaceDE w:val="0"/>
        <w:autoSpaceDN w:val="0"/>
        <w:adjustRightInd w:val="0"/>
        <w:spacing w:before="120" w:line="240" w:lineRule="atLeast"/>
        <w:rPr>
          <w:sz w:val="24"/>
          <w:szCs w:val="24"/>
        </w:rPr>
      </w:pPr>
    </w:p>
    <w:p w:rsidR="005C3C85" w:rsidRDefault="005C3C85" w:rsidP="00736101">
      <w:pPr>
        <w:pStyle w:val="a3"/>
        <w:spacing w:before="200"/>
        <w:rPr>
          <w:i/>
          <w:iCs/>
          <w:sz w:val="24"/>
          <w:szCs w:val="24"/>
          <w:u w:val="single"/>
        </w:rPr>
      </w:pPr>
    </w:p>
    <w:p w:rsidR="005C3C85" w:rsidRPr="005C3C85" w:rsidRDefault="005C3C85" w:rsidP="005C3C85">
      <w:pPr>
        <w:pStyle w:val="htmllist"/>
        <w:ind w:left="1080"/>
        <w:rPr>
          <w:sz w:val="28"/>
          <w:szCs w:val="28"/>
        </w:rPr>
      </w:pPr>
      <w:r w:rsidRPr="005C3C85">
        <w:rPr>
          <w:sz w:val="28"/>
          <w:szCs w:val="28"/>
        </w:rPr>
        <w:t>Тема: расчет групповой, межгрупповой и общей дисперсии</w:t>
      </w:r>
    </w:p>
    <w:p w:rsidR="00736101" w:rsidRDefault="005C3C85" w:rsidP="005C3C85">
      <w:pPr>
        <w:pStyle w:val="htmllist"/>
        <w:ind w:left="1080" w:firstLine="0"/>
        <w:rPr>
          <w:sz w:val="28"/>
          <w:szCs w:val="28"/>
        </w:rPr>
      </w:pPr>
      <w:r w:rsidRPr="005C3C85">
        <w:rPr>
          <w:sz w:val="28"/>
          <w:szCs w:val="28"/>
        </w:rPr>
        <w:t>(по правилу сложения дисперсий)</w:t>
      </w:r>
    </w:p>
    <w:p w:rsidR="005C3C85" w:rsidRDefault="005C3C85" w:rsidP="005C3C85">
      <w:pPr>
        <w:pStyle w:val="htmllist"/>
        <w:ind w:left="1080" w:firstLine="0"/>
        <w:rPr>
          <w:sz w:val="28"/>
          <w:szCs w:val="28"/>
        </w:rPr>
      </w:pPr>
    </w:p>
    <w:p w:rsidR="005C3C85" w:rsidRPr="005C3C85" w:rsidRDefault="005C3C85" w:rsidP="005C3C85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 xml:space="preserve">ЗАДАЧА </w:t>
      </w:r>
    </w:p>
    <w:p w:rsidR="005C3C85" w:rsidRPr="005C3C85" w:rsidRDefault="005C3C85" w:rsidP="005C3C85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ь групповые дисперсии, среднюю из групповых дисперсий, межгрупповую дисперсию, общую дисперсию по данным о производительности труда в двух бригадах:</w:t>
      </w:r>
    </w:p>
    <w:tbl>
      <w:tblPr>
        <w:tblW w:w="0" w:type="auto"/>
        <w:jc w:val="center"/>
        <w:tblInd w:w="-23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624"/>
        <w:gridCol w:w="1826"/>
        <w:gridCol w:w="1827"/>
      </w:tblGrid>
      <w:tr w:rsidR="005C3C85" w:rsidRPr="005C3C85" w:rsidTr="005C3C85">
        <w:trPr>
          <w:trHeight w:val="1066"/>
          <w:jc w:val="center"/>
        </w:trPr>
        <w:tc>
          <w:tcPr>
            <w:tcW w:w="2624" w:type="dxa"/>
            <w:vMerge w:val="restart"/>
            <w:tcBorders>
              <w:top w:val="single" w:sz="2" w:space="0" w:color="333333"/>
              <w:left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iCs/>
                <w:snapToGrid w:val="0"/>
                <w:sz w:val="24"/>
                <w:szCs w:val="24"/>
                <w:lang w:eastAsia="ru-RU"/>
              </w:rPr>
              <w:t xml:space="preserve">Изготовлено </w:t>
            </w:r>
            <w:r w:rsidRPr="005C3C85">
              <w:rPr>
                <w:rFonts w:ascii="Times New Roman" w:eastAsia="Times New Roman" w:hAnsi="Times New Roman" w:cs="Times New Roman"/>
                <w:iCs/>
                <w:snapToGrid w:val="0"/>
                <w:sz w:val="24"/>
                <w:szCs w:val="24"/>
                <w:lang w:eastAsia="ru-RU"/>
              </w:rPr>
              <w:br w:type="textWrapping" w:clear="all"/>
              <w:t>деталей за час, шт. (производительность труда)</w:t>
            </w:r>
          </w:p>
        </w:tc>
        <w:tc>
          <w:tcPr>
            <w:tcW w:w="3653" w:type="dxa"/>
            <w:gridSpan w:val="2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Количество рабочих, 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br w:type="textWrapping" w:clear="all"/>
              <w:t xml:space="preserve">имеющих соответствующую 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br w:type="textWrapping" w:clear="all"/>
              <w:t>производительность труда</w:t>
            </w:r>
          </w:p>
        </w:tc>
      </w:tr>
      <w:tr w:rsidR="005C3C85" w:rsidRPr="005C3C85" w:rsidTr="005C3C85">
        <w:trPr>
          <w:trHeight w:val="482"/>
          <w:jc w:val="center"/>
        </w:trPr>
        <w:tc>
          <w:tcPr>
            <w:tcW w:w="2624" w:type="dxa"/>
            <w:vMerge/>
            <w:tcBorders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</w:p>
        </w:tc>
        <w:tc>
          <w:tcPr>
            <w:tcW w:w="182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в бригаде 1</w:t>
            </w:r>
          </w:p>
        </w:tc>
        <w:tc>
          <w:tcPr>
            <w:tcW w:w="18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в бригаде 2</w:t>
            </w:r>
          </w:p>
        </w:tc>
      </w:tr>
      <w:tr w:rsidR="005C3C85" w:rsidRPr="005C3C85" w:rsidTr="005C3C85">
        <w:trPr>
          <w:trHeight w:val="54"/>
          <w:jc w:val="center"/>
        </w:trPr>
        <w:tc>
          <w:tcPr>
            <w:tcW w:w="262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</w:p>
        </w:tc>
        <w:tc>
          <w:tcPr>
            <w:tcW w:w="182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f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18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f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val="en-US" w:eastAsia="ru-RU"/>
              </w:rPr>
              <w:t>2</w:t>
            </w:r>
          </w:p>
        </w:tc>
      </w:tr>
      <w:tr w:rsidR="005C3C85" w:rsidRPr="005C3C85" w:rsidTr="005C3C85">
        <w:trPr>
          <w:trHeight w:val="83"/>
          <w:jc w:val="center"/>
        </w:trPr>
        <w:tc>
          <w:tcPr>
            <w:tcW w:w="262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82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</w:t>
            </w:r>
          </w:p>
        </w:tc>
      </w:tr>
      <w:tr w:rsidR="005C3C85" w:rsidRPr="005C3C85" w:rsidTr="005C3C85">
        <w:trPr>
          <w:trHeight w:val="149"/>
          <w:jc w:val="center"/>
        </w:trPr>
        <w:tc>
          <w:tcPr>
            <w:tcW w:w="262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82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8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</w:t>
            </w:r>
          </w:p>
        </w:tc>
      </w:tr>
      <w:tr w:rsidR="005C3C85" w:rsidRPr="005C3C85" w:rsidTr="005C3C85">
        <w:trPr>
          <w:trHeight w:val="186"/>
          <w:jc w:val="center"/>
        </w:trPr>
        <w:tc>
          <w:tcPr>
            <w:tcW w:w="262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82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8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</w:t>
            </w:r>
          </w:p>
        </w:tc>
      </w:tr>
      <w:tr w:rsidR="005C3C85" w:rsidRPr="005C3C85" w:rsidTr="005C3C85">
        <w:trPr>
          <w:trHeight w:val="253"/>
          <w:jc w:val="center"/>
        </w:trPr>
        <w:tc>
          <w:tcPr>
            <w:tcW w:w="262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82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8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3</w:t>
            </w:r>
          </w:p>
        </w:tc>
      </w:tr>
      <w:tr w:rsidR="005C3C85" w:rsidRPr="005C3C85" w:rsidTr="005C3C85">
        <w:trPr>
          <w:trHeight w:val="304"/>
          <w:jc w:val="center"/>
        </w:trPr>
        <w:tc>
          <w:tcPr>
            <w:tcW w:w="262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82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2</w:t>
            </w:r>
          </w:p>
        </w:tc>
      </w:tr>
      <w:tr w:rsidR="005C3C85" w:rsidRPr="005C3C85" w:rsidTr="005C3C85">
        <w:trPr>
          <w:trHeight w:val="343"/>
          <w:jc w:val="center"/>
        </w:trPr>
        <w:tc>
          <w:tcPr>
            <w:tcW w:w="262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82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8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218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4</w:t>
            </w:r>
          </w:p>
        </w:tc>
      </w:tr>
    </w:tbl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ешение: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межуточные расчеты занесем в таблицы:</w:t>
      </w:r>
    </w:p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55"/>
        <w:gridCol w:w="1191"/>
        <w:gridCol w:w="1191"/>
        <w:gridCol w:w="1134"/>
        <w:gridCol w:w="1588"/>
        <w:gridCol w:w="1588"/>
        <w:gridCol w:w="1588"/>
      </w:tblGrid>
      <w:tr w:rsidR="005C3C85" w:rsidRPr="005C3C85" w:rsidTr="005C3C85">
        <w:trPr>
          <w:trHeight w:val="398"/>
          <w:jc w:val="center"/>
        </w:trPr>
        <w:tc>
          <w:tcPr>
            <w:tcW w:w="755" w:type="dxa"/>
            <w:vMerge w:val="restart"/>
            <w:tcBorders>
              <w:top w:val="single" w:sz="2" w:space="0" w:color="333333"/>
              <w:left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proofErr w:type="spellStart"/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Бр</w:t>
            </w:r>
            <w:proofErr w:type="spellEnd"/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. 1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proofErr w:type="spellStart"/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Бр</w:t>
            </w:r>
            <w:proofErr w:type="spellEnd"/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. 2</w:t>
            </w:r>
          </w:p>
        </w:tc>
        <w:tc>
          <w:tcPr>
            <w:tcW w:w="1134" w:type="dxa"/>
            <w:vMerge w:val="restart"/>
            <w:tcBorders>
              <w:top w:val="single" w:sz="2" w:space="0" w:color="333333"/>
              <w:left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m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4764" w:type="dxa"/>
            <w:gridSpan w:val="3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  <w:t xml:space="preserve">Промежуточные расчеты для </w:t>
            </w:r>
            <w:r w:rsidRPr="005C3C85"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  <w:br w:type="textWrapping" w:clear="all"/>
              <w:t>определения средних величин</w:t>
            </w:r>
          </w:p>
        </w:tc>
      </w:tr>
      <w:tr w:rsidR="005C3C85" w:rsidRPr="005C3C85" w:rsidTr="005C3C85">
        <w:trPr>
          <w:trHeight w:val="474"/>
          <w:jc w:val="center"/>
        </w:trPr>
        <w:tc>
          <w:tcPr>
            <w:tcW w:w="755" w:type="dxa"/>
            <w:vMerge/>
            <w:tcBorders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f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f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1134" w:type="dxa"/>
            <w:vMerge/>
            <w:tcBorders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·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f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·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f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·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m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</w:p>
        </w:tc>
      </w:tr>
      <w:tr w:rsidR="005C3C85" w:rsidRPr="005C3C85" w:rsidTr="005C3C85">
        <w:trPr>
          <w:trHeight w:val="356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0</w:t>
            </w:r>
          </w:p>
        </w:tc>
      </w:tr>
      <w:tr w:rsidR="005C3C85" w:rsidRPr="005C3C85" w:rsidTr="005C3C85">
        <w:trPr>
          <w:trHeight w:val="339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36</w:t>
            </w:r>
          </w:p>
        </w:tc>
      </w:tr>
      <w:tr w:rsidR="005C3C85" w:rsidRPr="005C3C85" w:rsidTr="005C3C85">
        <w:trPr>
          <w:trHeight w:val="334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56</w:t>
            </w:r>
          </w:p>
        </w:tc>
      </w:tr>
      <w:tr w:rsidR="005C3C85" w:rsidRPr="005C3C85" w:rsidTr="005C3C85">
        <w:trPr>
          <w:trHeight w:val="330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80</w:t>
            </w:r>
          </w:p>
        </w:tc>
      </w:tr>
      <w:tr w:rsidR="005C3C85" w:rsidRPr="005C3C85" w:rsidTr="005C3C85">
        <w:trPr>
          <w:trHeight w:val="147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18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36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54</w:t>
            </w:r>
          </w:p>
        </w:tc>
      </w:tr>
      <w:tr w:rsidR="005C3C85" w:rsidRPr="005C3C85" w:rsidTr="005C3C85">
        <w:trPr>
          <w:trHeight w:val="212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20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80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80</w:t>
            </w:r>
          </w:p>
        </w:tc>
      </w:tr>
      <w:tr w:rsidR="005C3C85" w:rsidRPr="005C3C85" w:rsidTr="005C3C85">
        <w:trPr>
          <w:trHeight w:val="332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iCs/>
                <w:snapToGrid w:val="0"/>
                <w:sz w:val="24"/>
                <w:szCs w:val="24"/>
                <w:lang w:eastAsia="ru-RU"/>
              </w:rPr>
              <w:t>Σ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n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=10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n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=10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N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=20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proofErr w:type="spellStart"/>
            <w:r w:rsidRPr="005C3C85">
              <w:rPr>
                <w:rFonts w:ascii="Times New Roman" w:eastAsia="Times New Roman" w:hAnsi="Times New Roman" w:cs="Times New Roman"/>
                <w:iCs/>
                <w:snapToGrid w:val="0"/>
                <w:sz w:val="24"/>
                <w:szCs w:val="24"/>
                <w:lang w:eastAsia="ru-RU"/>
              </w:rPr>
              <w:t>Σ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spellEnd"/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·</w:t>
            </w:r>
            <w:r w:rsidRPr="005C3C85">
              <w:rPr>
                <w:rFonts w:ascii="Times New Roman" w:eastAsia="Times New Roman" w:hAnsi="Times New Roman" w:cs="Times New Roman"/>
                <w:i/>
                <w:snapToGrid w:val="0"/>
                <w:sz w:val="24"/>
                <w:szCs w:val="24"/>
                <w:lang w:val="en-US" w:eastAsia="ru-RU"/>
              </w:rPr>
              <w:t>f</w:t>
            </w:r>
            <w:r w:rsidRPr="005C3C85">
              <w:rPr>
                <w:rFonts w:ascii="Times New Roman" w:eastAsia="Times New Roman" w:hAnsi="Times New Roman" w:cs="Times New Roman"/>
                <w:i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=138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proofErr w:type="spellStart"/>
            <w:r w:rsidRPr="005C3C85">
              <w:rPr>
                <w:rFonts w:ascii="Times New Roman" w:eastAsia="Times New Roman" w:hAnsi="Times New Roman" w:cs="Times New Roman"/>
                <w:iCs/>
                <w:snapToGrid w:val="0"/>
                <w:sz w:val="24"/>
                <w:szCs w:val="24"/>
                <w:lang w:eastAsia="ru-RU"/>
              </w:rPr>
              <w:t>Σ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spellEnd"/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·</w:t>
            </w:r>
            <w:r w:rsidRPr="005C3C85">
              <w:rPr>
                <w:rFonts w:ascii="Times New Roman" w:eastAsia="Times New Roman" w:hAnsi="Times New Roman" w:cs="Times New Roman"/>
                <w:i/>
                <w:snapToGrid w:val="0"/>
                <w:sz w:val="24"/>
                <w:szCs w:val="24"/>
                <w:lang w:val="en-US" w:eastAsia="ru-RU"/>
              </w:rPr>
              <w:t>f</w:t>
            </w:r>
            <w:r w:rsidRPr="005C3C85">
              <w:rPr>
                <w:rFonts w:ascii="Times New Roman" w:eastAsia="Times New Roman" w:hAnsi="Times New Roman" w:cs="Times New Roman"/>
                <w:i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=178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proofErr w:type="spellStart"/>
            <w:r w:rsidRPr="005C3C85">
              <w:rPr>
                <w:rFonts w:ascii="Times New Roman" w:eastAsia="Times New Roman" w:hAnsi="Times New Roman" w:cs="Times New Roman"/>
                <w:iCs/>
                <w:snapToGrid w:val="0"/>
                <w:sz w:val="24"/>
                <w:szCs w:val="24"/>
                <w:lang w:eastAsia="ru-RU"/>
              </w:rPr>
              <w:t>Σ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spellEnd"/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· m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 xml:space="preserve"> =316</w:t>
            </w:r>
          </w:p>
        </w:tc>
      </w:tr>
    </w:tbl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55"/>
        <w:gridCol w:w="1191"/>
        <w:gridCol w:w="1191"/>
        <w:gridCol w:w="1134"/>
        <w:gridCol w:w="1588"/>
        <w:gridCol w:w="1588"/>
        <w:gridCol w:w="1588"/>
      </w:tblGrid>
      <w:tr w:rsidR="005C3C85" w:rsidRPr="005C3C85" w:rsidTr="005C3C85">
        <w:trPr>
          <w:trHeight w:val="624"/>
          <w:jc w:val="center"/>
        </w:trPr>
        <w:tc>
          <w:tcPr>
            <w:tcW w:w="755" w:type="dxa"/>
            <w:vMerge w:val="restart"/>
            <w:tcBorders>
              <w:top w:val="single" w:sz="2" w:space="0" w:color="333333"/>
              <w:left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</w:p>
        </w:tc>
        <w:tc>
          <w:tcPr>
            <w:tcW w:w="8280" w:type="dxa"/>
            <w:gridSpan w:val="6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  <w:t>Промежуточные расчеты для определения дисперсий</w:t>
            </w:r>
          </w:p>
        </w:tc>
      </w:tr>
      <w:tr w:rsidR="005C3C85" w:rsidRPr="005C3C85" w:rsidTr="005C3C85">
        <w:trPr>
          <w:trHeight w:val="624"/>
          <w:jc w:val="center"/>
        </w:trPr>
        <w:tc>
          <w:tcPr>
            <w:tcW w:w="755" w:type="dxa"/>
            <w:vMerge/>
            <w:tcBorders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(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–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position w:val="-12"/>
                <w:sz w:val="24"/>
                <w:szCs w:val="24"/>
                <w:lang w:eastAsia="ru-RU"/>
              </w:rPr>
              <w:object w:dxaOrig="320" w:dyaOrig="440">
                <v:shape id="_x0000_i1056" type="#_x0000_t75" style="width:16.2pt;height:22.2pt" o:ole="">
                  <v:imagedata r:id="rId68" o:title=""/>
                </v:shape>
                <o:OLEObject Type="Embed" ProgID="Equation.3" ShapeID="_x0000_i1056" DrawAspect="Content" ObjectID="_1650365639" r:id="rId69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(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–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position w:val="-12"/>
                <w:sz w:val="24"/>
                <w:szCs w:val="24"/>
                <w:lang w:eastAsia="ru-RU"/>
              </w:rPr>
              <w:object w:dxaOrig="360" w:dyaOrig="440">
                <v:shape id="_x0000_i1057" type="#_x0000_t75" style="width:18pt;height:22.2pt" o:ole="">
                  <v:imagedata r:id="rId70" o:title=""/>
                </v:shape>
                <o:OLEObject Type="Embed" ProgID="Equation.3" ShapeID="_x0000_i1057" DrawAspect="Content" ObjectID="_1650365640" r:id="rId71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iCs/>
                <w:snapToGrid w:val="0"/>
                <w:sz w:val="24"/>
                <w:szCs w:val="24"/>
                <w:lang w:eastAsia="ru-RU"/>
              </w:rPr>
              <w:t>(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proofErr w:type="gramStart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gramEnd"/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 xml:space="preserve"> </w:t>
            </w:r>
            <w:r w:rsidRPr="005C3C85">
              <w:rPr>
                <w:rFonts w:ascii="Times New Roman" w:eastAsia="Times New Roman" w:hAnsi="Times New Roman" w:cs="Times New Roman"/>
                <w:iCs/>
                <w:snapToGrid w:val="0"/>
                <w:sz w:val="24"/>
                <w:szCs w:val="24"/>
                <w:lang w:val="en-US" w:eastAsia="ru-RU"/>
              </w:rPr>
              <w:t>–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position w:val="-4"/>
                <w:sz w:val="24"/>
                <w:szCs w:val="24"/>
                <w:lang w:eastAsia="ru-RU"/>
              </w:rPr>
              <w:object w:dxaOrig="320" w:dyaOrig="340">
                <v:shape id="_x0000_i1058" type="#_x0000_t75" style="width:15.6pt;height:17.4pt" o:ole="">
                  <v:imagedata r:id="rId38" o:title=""/>
                </v:shape>
                <o:OLEObject Type="Embed" ProgID="Equation.3" ShapeID="_x0000_i1058" DrawAspect="Content" ObjectID="_1650365641" r:id="rId72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(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 xml:space="preserve">i 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–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position w:val="-12"/>
                <w:sz w:val="24"/>
                <w:szCs w:val="24"/>
                <w:lang w:eastAsia="ru-RU"/>
              </w:rPr>
              <w:object w:dxaOrig="320" w:dyaOrig="440">
                <v:shape id="_x0000_i1059" type="#_x0000_t75" style="width:16.2pt;height:22.2pt" o:ole="">
                  <v:imagedata r:id="rId68" o:title=""/>
                </v:shape>
                <o:OLEObject Type="Embed" ProgID="Equation.3" ShapeID="_x0000_i1059" DrawAspect="Content" ObjectID="_1650365642" r:id="rId73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)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·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f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val="en-US" w:eastAsia="ru-RU"/>
              </w:rPr>
              <w:t xml:space="preserve">1 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(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 xml:space="preserve">i 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–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position w:val="-12"/>
                <w:sz w:val="24"/>
                <w:szCs w:val="24"/>
                <w:lang w:eastAsia="ru-RU"/>
              </w:rPr>
              <w:object w:dxaOrig="360" w:dyaOrig="440">
                <v:shape id="_x0000_i1060" type="#_x0000_t75" style="width:18pt;height:22.2pt" o:ole="">
                  <v:imagedata r:id="rId70" o:title=""/>
                </v:shape>
                <o:OLEObject Type="Embed" ProgID="Equation.3" ShapeID="_x0000_i1060" DrawAspect="Content" ObjectID="_1650365643" r:id="rId74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)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·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f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(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eastAsia="ru-RU"/>
              </w:rPr>
              <w:t>х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 xml:space="preserve"> </w:t>
            </w:r>
            <w:r w:rsidRPr="005C3C85">
              <w:rPr>
                <w:rFonts w:ascii="Times New Roman" w:eastAsia="Times New Roman" w:hAnsi="Times New Roman" w:cs="Times New Roman"/>
                <w:iCs/>
                <w:snapToGrid w:val="0"/>
                <w:sz w:val="24"/>
                <w:szCs w:val="24"/>
                <w:lang w:val="en-US" w:eastAsia="ru-RU"/>
              </w:rPr>
              <w:t>–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position w:val="-4"/>
                <w:sz w:val="24"/>
                <w:szCs w:val="24"/>
                <w:lang w:eastAsia="ru-RU"/>
              </w:rPr>
              <w:object w:dxaOrig="320" w:dyaOrig="340">
                <v:shape id="_x0000_i1061" type="#_x0000_t75" style="width:15.6pt;height:17.4pt" o:ole="">
                  <v:imagedata r:id="rId38" o:title=""/>
                </v:shape>
                <o:OLEObject Type="Embed" ProgID="Equation.3" ShapeID="_x0000_i1061" DrawAspect="Content" ObjectID="_1650365644" r:id="rId75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)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·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lang w:val="en-US" w:eastAsia="ru-RU"/>
              </w:rPr>
              <w:t>m</w:t>
            </w:r>
            <w:r w:rsidRPr="005C3C85">
              <w:rPr>
                <w:rFonts w:ascii="Times New Roman" w:eastAsia="Times New Roman" w:hAnsi="Times New Roman" w:cs="Times New Roman"/>
                <w:i/>
                <w:iCs/>
                <w:snapToGrid w:val="0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vertAlign w:val="subscript"/>
                <w:lang w:val="en-US" w:eastAsia="ru-RU"/>
              </w:rPr>
              <w:t xml:space="preserve"> </w:t>
            </w:r>
          </w:p>
        </w:tc>
      </w:tr>
      <w:tr w:rsidR="005C3C85" w:rsidRPr="005C3C85" w:rsidTr="005C3C85">
        <w:trPr>
          <w:trHeight w:val="343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-3,8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-7,8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-5,8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4,44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33,64</w:t>
            </w:r>
          </w:p>
        </w:tc>
      </w:tr>
      <w:tr w:rsidR="005C3C85" w:rsidRPr="005C3C85" w:rsidTr="005C3C85">
        <w:trPr>
          <w:trHeight w:val="325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12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-1,8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-5,8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-3,8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9,72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43,32</w:t>
            </w:r>
          </w:p>
        </w:tc>
      </w:tr>
      <w:tr w:rsidR="005C3C85" w:rsidRPr="005C3C85" w:rsidTr="005C3C85">
        <w:trPr>
          <w:trHeight w:val="169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14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-3,8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-1,8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,12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4,44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2,96</w:t>
            </w:r>
          </w:p>
        </w:tc>
      </w:tr>
      <w:tr w:rsidR="005C3C85" w:rsidRPr="005C3C85" w:rsidTr="005C3C85">
        <w:trPr>
          <w:trHeight w:val="221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16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2,2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-1,8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9,68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9,72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,20</w:t>
            </w:r>
          </w:p>
        </w:tc>
      </w:tr>
      <w:tr w:rsidR="005C3C85" w:rsidRPr="005C3C85" w:rsidTr="005C3C85">
        <w:trPr>
          <w:trHeight w:val="466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lastRenderedPageBreak/>
              <w:t>18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4,2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2,2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7,64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,08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4,52</w:t>
            </w:r>
          </w:p>
        </w:tc>
      </w:tr>
      <w:tr w:rsidR="005C3C85" w:rsidRPr="005C3C85" w:rsidTr="005C3C85">
        <w:trPr>
          <w:trHeight w:val="322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val="en-US"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val="en-US" w:eastAsia="ru-RU"/>
              </w:rPr>
              <w:t>20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6,2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2,2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4,2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9,36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70,56</w:t>
            </w:r>
          </w:p>
        </w:tc>
      </w:tr>
      <w:tr w:rsidR="005C3C85" w:rsidRPr="005C3C85" w:rsidTr="005C3C85">
        <w:trPr>
          <w:trHeight w:val="347"/>
          <w:jc w:val="center"/>
        </w:trPr>
        <w:tc>
          <w:tcPr>
            <w:tcW w:w="755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iCs/>
                <w:snapToGrid w:val="0"/>
                <w:sz w:val="24"/>
                <w:szCs w:val="24"/>
                <w:lang w:eastAsia="ru-RU"/>
              </w:rPr>
              <w:t>Σ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–</w:t>
            </w:r>
          </w:p>
        </w:tc>
        <w:tc>
          <w:tcPr>
            <w:tcW w:w="119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–</w:t>
            </w:r>
          </w:p>
        </w:tc>
        <w:tc>
          <w:tcPr>
            <w:tcW w:w="1134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–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51,60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43,60</w:t>
            </w:r>
          </w:p>
        </w:tc>
        <w:tc>
          <w:tcPr>
            <w:tcW w:w="1588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right="170"/>
              <w:jc w:val="right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75,20</w:t>
            </w:r>
          </w:p>
        </w:tc>
      </w:tr>
    </w:tbl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едняя </w:t>
      </w:r>
      <w:r w:rsidRPr="005C3C85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производительность труда для 1-й бригады: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34"/>
          <w:sz w:val="24"/>
          <w:szCs w:val="24"/>
          <w:lang w:val="en-US" w:eastAsia="ru-RU"/>
        </w:rPr>
        <w:object w:dxaOrig="2220" w:dyaOrig="1200">
          <v:shape id="_x0000_i1062" type="#_x0000_t75" style="width:112.8pt;height:60pt" o:ole="">
            <v:imagedata r:id="rId76" o:title=""/>
          </v:shape>
          <o:OLEObject Type="Embed" ProgID="Equation.3" ShapeID="_x0000_i1062" DrawAspect="Content" ObjectID="_1650365645" r:id="rId77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3,8 шт./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ч</w:t>
      </w:r>
      <w:proofErr w:type="gram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едняя </w:t>
      </w:r>
      <w:r w:rsidRPr="005C3C85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производительность труда для 2-й бригады: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34"/>
          <w:sz w:val="24"/>
          <w:szCs w:val="24"/>
          <w:lang w:val="en-US" w:eastAsia="ru-RU"/>
        </w:rPr>
        <w:object w:dxaOrig="2280" w:dyaOrig="1200">
          <v:shape id="_x0000_i1063" type="#_x0000_t75" style="width:115.8pt;height:60pt" o:ole="">
            <v:imagedata r:id="rId78" o:title=""/>
          </v:shape>
          <o:OLEObject Type="Embed" ProgID="Equation.3" ShapeID="_x0000_i1063" DrawAspect="Content" ObjectID="_1650365646" r:id="rId79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7,8 шт./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ч</w:t>
      </w:r>
      <w:proofErr w:type="gram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едняя </w:t>
      </w:r>
      <w:r w:rsidRPr="005C3C85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производительность труда для 1-й и 2-й бригады: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5C3C85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2400" w:dyaOrig="1140">
          <v:shape id="_x0000_i1064" type="#_x0000_t75" style="width:120pt;height:57pt" o:ole="">
            <v:imagedata r:id="rId80" o:title=""/>
          </v:shape>
          <o:OLEObject Type="Embed" ProgID="Equation.3" ShapeID="_x0000_i1064" DrawAspect="Content" ObjectID="_1650365647" r:id="rId81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5C3C85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3240" w:dyaOrig="1180">
          <v:shape id="_x0000_i1065" type="#_x0000_t75" style="width:161.4pt;height:59.4pt" o:ole="">
            <v:imagedata r:id="rId82" o:title=""/>
          </v:shape>
          <o:OLEObject Type="Embed" ProgID="Equation.3" ShapeID="_x0000_i1065" DrawAspect="Content" ObjectID="_1650365648" r:id="rId83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 15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8</w:t>
      </w:r>
      <w:proofErr w:type="gramEnd"/>
      <w:r w:rsidRPr="005C3C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C3C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шт</w:t>
      </w:r>
      <w:proofErr w:type="spellEnd"/>
      <w:r w:rsidRPr="005C3C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/ч.</w:t>
      </w:r>
    </w:p>
    <w:tbl>
      <w:tblPr>
        <w:tblW w:w="5019" w:type="pct"/>
        <w:jc w:val="center"/>
        <w:tblLayout w:type="fixed"/>
        <w:tblCellMar>
          <w:top w:w="198" w:type="dxa"/>
          <w:left w:w="0" w:type="dxa"/>
          <w:bottom w:w="85" w:type="dxa"/>
          <w:right w:w="0" w:type="dxa"/>
        </w:tblCellMar>
        <w:tblLook w:val="0000" w:firstRow="0" w:lastRow="0" w:firstColumn="0" w:lastColumn="0" w:noHBand="0" w:noVBand="0"/>
      </w:tblPr>
      <w:tblGrid>
        <w:gridCol w:w="3040"/>
        <w:gridCol w:w="2093"/>
        <w:gridCol w:w="5135"/>
      </w:tblGrid>
      <w:tr w:rsidR="005C3C85" w:rsidRPr="005C3C85" w:rsidTr="005C3C85">
        <w:trPr>
          <w:trHeight w:val="1242"/>
          <w:jc w:val="center"/>
        </w:trPr>
        <w:tc>
          <w:tcPr>
            <w:tcW w:w="4849" w:type="dxa"/>
            <w:gridSpan w:val="2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</w:tcPr>
          <w:p w:rsidR="005C3C85" w:rsidRPr="005C3C85" w:rsidRDefault="005C3C85" w:rsidP="005C3C85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Дисперсия 1-й группы (бригады)</w:t>
            </w:r>
          </w:p>
          <w:p w:rsidR="005C3C85" w:rsidRPr="005C3C85" w:rsidRDefault="005C3C85" w:rsidP="005C3C85">
            <w:pPr>
              <w:spacing w:after="0" w:line="240" w:lineRule="auto"/>
              <w:ind w:left="113" w:firstLine="709"/>
              <w:jc w:val="both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34"/>
                <w:sz w:val="24"/>
                <w:szCs w:val="24"/>
                <w:lang w:val="en-US" w:eastAsia="ru-RU"/>
              </w:rPr>
              <w:object w:dxaOrig="3220" w:dyaOrig="1200">
                <v:shape id="_x0000_i1066" type="#_x0000_t75" style="width:160.8pt;height:60pt" o:ole="">
                  <v:imagedata r:id="rId84" o:title=""/>
                </v:shape>
                <o:OLEObject Type="Embed" ProgID="Equation.3" ShapeID="_x0000_i1066" DrawAspect="Content" ObjectID="_1650365649" r:id="rId85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= 5,16</w:t>
            </w:r>
          </w:p>
        </w:tc>
        <w:tc>
          <w:tcPr>
            <w:tcW w:w="4850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</w:tcPr>
          <w:p w:rsidR="005C3C85" w:rsidRPr="005C3C85" w:rsidRDefault="005C3C85" w:rsidP="005C3C85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Дисперсия 2-й группы (бригады)</w:t>
            </w:r>
          </w:p>
          <w:p w:rsidR="005C3C85" w:rsidRPr="005C3C85" w:rsidRDefault="005C3C85" w:rsidP="005C3C85">
            <w:pPr>
              <w:spacing w:after="0" w:line="240" w:lineRule="auto"/>
              <w:ind w:left="113" w:firstLine="709"/>
              <w:jc w:val="both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34"/>
                <w:sz w:val="24"/>
                <w:szCs w:val="24"/>
                <w:lang w:val="en-US" w:eastAsia="ru-RU"/>
              </w:rPr>
              <w:object w:dxaOrig="3320" w:dyaOrig="1200">
                <v:shape id="_x0000_i1067" type="#_x0000_t75" style="width:166.2pt;height:60pt" o:ole="">
                  <v:imagedata r:id="rId86" o:title=""/>
                </v:shape>
                <o:OLEObject Type="Embed" ProgID="Equation.3" ShapeID="_x0000_i1067" DrawAspect="Content" ObjectID="_1650365650" r:id="rId87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= 4,36</w:t>
            </w:r>
          </w:p>
        </w:tc>
      </w:tr>
      <w:tr w:rsidR="005C3C85" w:rsidRPr="005C3C85" w:rsidTr="005C3C85">
        <w:trPr>
          <w:trHeight w:val="1410"/>
          <w:jc w:val="center"/>
        </w:trPr>
        <w:tc>
          <w:tcPr>
            <w:tcW w:w="4849" w:type="dxa"/>
            <w:gridSpan w:val="2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</w:tcPr>
          <w:p w:rsidR="005C3C85" w:rsidRPr="005C3C85" w:rsidRDefault="005C3C85" w:rsidP="005C3C85">
            <w:pPr>
              <w:spacing w:before="100"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proofErr w:type="gramStart"/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Средняя</w:t>
            </w:r>
            <w:proofErr w:type="gramEnd"/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из групповых дисперсий</w:t>
            </w:r>
          </w:p>
          <w:p w:rsidR="005C3C85" w:rsidRPr="005C3C85" w:rsidRDefault="005C3C85" w:rsidP="005C3C85">
            <w:pPr>
              <w:spacing w:after="0" w:line="240" w:lineRule="auto"/>
              <w:ind w:left="113" w:firstLine="709"/>
              <w:jc w:val="both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28"/>
                <w:sz w:val="24"/>
                <w:szCs w:val="24"/>
                <w:lang w:val="en-US" w:eastAsia="ru-RU"/>
              </w:rPr>
              <w:object w:dxaOrig="1620" w:dyaOrig="1180">
                <v:shape id="_x0000_i1068" type="#_x0000_t75" style="width:81pt;height:59.4pt" o:ole="">
                  <v:imagedata r:id="rId88" o:title=""/>
                </v:shape>
                <o:OLEObject Type="Embed" ProgID="Equation.3" ShapeID="_x0000_i1068" DrawAspect="Content" ObjectID="_1650365651" r:id="rId89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 = 4,76</w:t>
            </w:r>
          </w:p>
        </w:tc>
        <w:tc>
          <w:tcPr>
            <w:tcW w:w="4850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</w:tcPr>
          <w:p w:rsidR="005C3C85" w:rsidRPr="005C3C85" w:rsidRDefault="005C3C85" w:rsidP="005C3C85">
            <w:pPr>
              <w:spacing w:before="100"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Межгрупповая дисперсия</w:t>
            </w:r>
          </w:p>
          <w:p w:rsidR="005C3C85" w:rsidRPr="005C3C85" w:rsidRDefault="005C3C85" w:rsidP="005C3C85">
            <w:pPr>
              <w:spacing w:after="0" w:line="240" w:lineRule="auto"/>
              <w:ind w:left="113" w:firstLine="709"/>
              <w:jc w:val="both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28"/>
                <w:sz w:val="24"/>
                <w:szCs w:val="24"/>
                <w:lang w:val="en-US" w:eastAsia="ru-RU"/>
              </w:rPr>
              <w:object w:dxaOrig="2420" w:dyaOrig="1180">
                <v:shape id="_x0000_i1069" type="#_x0000_t75" style="width:120.6pt;height:59.4pt" o:ole="">
                  <v:imagedata r:id="rId90" o:title=""/>
                </v:shape>
                <o:OLEObject Type="Embed" ProgID="Equation.3" ShapeID="_x0000_i1069" DrawAspect="Content" ObjectID="_1650365652" r:id="rId91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= 4,0</w:t>
            </w:r>
          </w:p>
        </w:tc>
      </w:tr>
      <w:tr w:rsidR="005C3C85" w:rsidRPr="005C3C85" w:rsidTr="005C3C85">
        <w:trPr>
          <w:cantSplit/>
          <w:trHeight w:val="954"/>
          <w:jc w:val="center"/>
        </w:trPr>
        <w:tc>
          <w:tcPr>
            <w:tcW w:w="287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Общая дисперсия</w:t>
            </w:r>
          </w:p>
        </w:tc>
        <w:tc>
          <w:tcPr>
            <w:tcW w:w="6827" w:type="dxa"/>
            <w:gridSpan w:val="2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</w:tcPr>
          <w:p w:rsidR="005C3C85" w:rsidRPr="005C3C85" w:rsidRDefault="005C3C85" w:rsidP="005C3C85">
            <w:pPr>
              <w:spacing w:after="0" w:line="240" w:lineRule="auto"/>
              <w:ind w:left="113" w:firstLine="709"/>
              <w:jc w:val="both"/>
              <w:rPr>
                <w:rFonts w:ascii="Times New Roman" w:eastAsia="Arial Unicode MS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28"/>
                <w:sz w:val="24"/>
                <w:szCs w:val="24"/>
                <w:lang w:val="en-US" w:eastAsia="ru-RU"/>
              </w:rPr>
              <w:object w:dxaOrig="2640" w:dyaOrig="1140">
                <v:shape id="_x0000_i1070" type="#_x0000_t75" style="width:132pt;height:57pt" o:ole="">
                  <v:imagedata r:id="rId92" o:title=""/>
                </v:shape>
                <o:OLEObject Type="Embed" ProgID="Equation.3" ShapeID="_x0000_i1070" DrawAspect="Content" ObjectID="_1650365653" r:id="rId93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=8,76</w:t>
            </w:r>
          </w:p>
        </w:tc>
      </w:tr>
      <w:tr w:rsidR="005C3C85" w:rsidRPr="005C3C85" w:rsidTr="005C3C85">
        <w:trPr>
          <w:cantSplit/>
          <w:trHeight w:val="678"/>
          <w:jc w:val="center"/>
        </w:trPr>
        <w:tc>
          <w:tcPr>
            <w:tcW w:w="287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firstLine="10"/>
              <w:jc w:val="both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 xml:space="preserve">Проверка по правилу </w:t>
            </w:r>
          </w:p>
          <w:p w:rsidR="005C3C85" w:rsidRPr="005C3C85" w:rsidRDefault="005C3C85" w:rsidP="005C3C85">
            <w:pPr>
              <w:spacing w:after="0" w:line="240" w:lineRule="auto"/>
              <w:ind w:firstLine="10"/>
              <w:jc w:val="both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сложения дисперсий:</w:t>
            </w:r>
          </w:p>
        </w:tc>
        <w:tc>
          <w:tcPr>
            <w:tcW w:w="6827" w:type="dxa"/>
            <w:gridSpan w:val="2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21" w:type="dxa"/>
              <w:left w:w="21" w:type="dxa"/>
              <w:bottom w:w="0" w:type="dxa"/>
              <w:right w:w="21" w:type="dxa"/>
            </w:tcMar>
            <w:vAlign w:val="center"/>
          </w:tcPr>
          <w:p w:rsidR="005C3C85" w:rsidRPr="005C3C85" w:rsidRDefault="005C3C85" w:rsidP="005C3C85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napToGrid w:val="0"/>
                <w:position w:val="-14"/>
                <w:sz w:val="24"/>
                <w:szCs w:val="24"/>
                <w:lang w:val="en-US" w:eastAsia="ru-RU"/>
              </w:rPr>
              <w:object w:dxaOrig="1800" w:dyaOrig="520">
                <v:shape id="_x0000_i1071" type="#_x0000_t75" style="width:90pt;height:26.4pt" o:ole="">
                  <v:imagedata r:id="rId55" o:title=""/>
                </v:shape>
                <o:OLEObject Type="Embed" ProgID="Equation.3" ShapeID="_x0000_i1071" DrawAspect="Content" ObjectID="_1650365654" r:id="rId94"/>
              </w:object>
            </w:r>
            <w:r w:rsidRPr="005C3C85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= 4,76 + 4,00 = 8,76</w:t>
            </w:r>
          </w:p>
        </w:tc>
      </w:tr>
    </w:tbl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Эмпирический коэффициент детерминации: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5C3C85">
        <w:rPr>
          <w:rFonts w:ascii="Times New Roman" w:eastAsia="Times New Roman" w:hAnsi="Times New Roman" w:cs="Times New Roman"/>
          <w:position w:val="-38"/>
          <w:sz w:val="24"/>
          <w:szCs w:val="24"/>
          <w:lang w:val="en-US" w:eastAsia="ru-RU"/>
        </w:rPr>
        <w:object w:dxaOrig="2100" w:dyaOrig="920">
          <v:shape id="_x0000_i1072" type="#_x0000_t75" style="width:105.6pt;height:46.2pt" o:ole="" fillcolor="window">
            <v:imagedata r:id="rId95" o:title=""/>
          </v:shape>
          <o:OLEObject Type="Embed" ProgID="Equation.3" ShapeID="_x0000_i1072" DrawAspect="Content" ObjectID="_1650365655" r:id="rId96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0,457 = 45</w:t>
      </w:r>
      <w:proofErr w:type="gramStart"/>
      <w:r w:rsidRPr="005C3C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7</w:t>
      </w:r>
      <w:proofErr w:type="gramEnd"/>
      <w:r w:rsidRPr="005C3C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.</w:t>
      </w:r>
    </w:p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сюда можно сделать вывод, что общая вариация производительности труда на 45,7% обусловлена вариацией между группами. </w:t>
      </w:r>
    </w:p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Эмпирическое корреляционное отношение</w:t>
      </w:r>
    </w:p>
    <w:p w:rsidR="005C3C85" w:rsidRPr="005C3C85" w:rsidRDefault="005C3C85" w:rsidP="005C3C85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position w:val="-40"/>
          <w:sz w:val="24"/>
          <w:szCs w:val="24"/>
          <w:lang w:val="en-US" w:eastAsia="ru-RU"/>
        </w:rPr>
        <w:object w:dxaOrig="2380" w:dyaOrig="980">
          <v:shape id="_x0000_i1073" type="#_x0000_t75" style="width:119.4pt;height:49.2pt" o:ole="" fillcolor="window">
            <v:imagedata r:id="rId97" o:title=""/>
          </v:shape>
          <o:OLEObject Type="Embed" ProgID="Equation.3" ShapeID="_x0000_i1073" DrawAspect="Content" ObjectID="_1650365656" r:id="rId98"/>
        </w:objec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0,6757.</w:t>
      </w:r>
    </w:p>
    <w:p w:rsidR="005C3C85" w:rsidRPr="005C3C85" w:rsidRDefault="005C3C85" w:rsidP="005C3C8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ение </w:t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0068"/>
      </w: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0,6757 показывает заметную связь по шкале </w:t>
      </w:r>
      <w:proofErr w:type="spell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Чэддока</w:t>
      </w:r>
      <w:proofErr w:type="spell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м. таблицу 3.3) между исследуемым явлением (производительностью труда) и </w:t>
      </w:r>
      <w:proofErr w:type="spellStart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группировочным</w:t>
      </w:r>
      <w:proofErr w:type="spellEnd"/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знаком (бригады).</w:t>
      </w:r>
    </w:p>
    <w:p w:rsidR="005C3C85" w:rsidRDefault="005C3C85" w:rsidP="005C3C85">
      <w:pPr>
        <w:pStyle w:val="htmllist"/>
        <w:ind w:left="1080" w:firstLine="0"/>
        <w:rPr>
          <w:sz w:val="28"/>
          <w:szCs w:val="28"/>
        </w:rPr>
      </w:pPr>
    </w:p>
    <w:p w:rsidR="005C3C85" w:rsidRDefault="005C3C85" w:rsidP="005C3C85">
      <w:pPr>
        <w:pStyle w:val="htmllist"/>
        <w:ind w:left="1080" w:firstLine="0"/>
        <w:rPr>
          <w:sz w:val="28"/>
          <w:szCs w:val="28"/>
        </w:rPr>
      </w:pPr>
    </w:p>
    <w:p w:rsidR="005C3C85" w:rsidRDefault="005C3C85" w:rsidP="005C3C85">
      <w:pPr>
        <w:pStyle w:val="htmllist"/>
        <w:ind w:left="1080" w:firstLine="0"/>
        <w:rPr>
          <w:b/>
          <w:sz w:val="28"/>
          <w:szCs w:val="28"/>
        </w:rPr>
      </w:pPr>
      <w:r w:rsidRPr="005C3C85">
        <w:rPr>
          <w:b/>
          <w:sz w:val="28"/>
          <w:szCs w:val="28"/>
        </w:rPr>
        <w:t xml:space="preserve"> Задание</w:t>
      </w:r>
    </w:p>
    <w:p w:rsidR="005C3C85" w:rsidRPr="005C3C85" w:rsidRDefault="005C3C85" w:rsidP="005C3C85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5C3C85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 xml:space="preserve">ЗАДАЧА </w:t>
      </w:r>
    </w:p>
    <w:p w:rsidR="005C3C85" w:rsidRPr="005C3C85" w:rsidRDefault="005C3C85" w:rsidP="005C3C85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ются следующие данные о производительности ткачей за час работы:</w:t>
      </w:r>
    </w:p>
    <w:tbl>
      <w:tblPr>
        <w:tblW w:w="6687" w:type="dxa"/>
        <w:tblInd w:w="648" w:type="dxa"/>
        <w:tblLook w:val="0000" w:firstRow="0" w:lastRow="0" w:firstColumn="0" w:lastColumn="0" w:noHBand="0" w:noVBand="0"/>
      </w:tblPr>
      <w:tblGrid>
        <w:gridCol w:w="983"/>
        <w:gridCol w:w="2437"/>
        <w:gridCol w:w="790"/>
        <w:gridCol w:w="2504"/>
      </w:tblGrid>
      <w:tr w:rsidR="005C3C85" w:rsidRPr="005C3C85" w:rsidTr="005C3C85">
        <w:trPr>
          <w:trHeight w:val="1755"/>
        </w:trPr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абельный номер ткача</w:t>
            </w:r>
          </w:p>
        </w:tc>
        <w:tc>
          <w:tcPr>
            <w:tcW w:w="24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зготовлено ткани </w:t>
            </w:r>
            <w:proofErr w:type="spellStart"/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хстаночниками</w:t>
            </w:r>
            <w:proofErr w:type="spellEnd"/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а 1 час</w:t>
            </w:r>
          </w:p>
        </w:tc>
        <w:tc>
          <w:tcPr>
            <w:tcW w:w="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абельный </w:t>
            </w:r>
          </w:p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ер ткача</w:t>
            </w:r>
          </w:p>
        </w:tc>
        <w:tc>
          <w:tcPr>
            <w:tcW w:w="25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зготовлено ткани </w:t>
            </w:r>
            <w:proofErr w:type="spellStart"/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тырехстаночниками</w:t>
            </w:r>
            <w:proofErr w:type="spellEnd"/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а 1 час</w:t>
            </w:r>
          </w:p>
        </w:tc>
      </w:tr>
      <w:tr w:rsidR="005C3C85" w:rsidRPr="005C3C85" w:rsidTr="005C3C85">
        <w:trPr>
          <w:trHeight w:val="315"/>
        </w:trPr>
        <w:tc>
          <w:tcPr>
            <w:tcW w:w="9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</w:tr>
      <w:tr w:rsidR="005C3C85" w:rsidRPr="005C3C85" w:rsidTr="005C3C85">
        <w:trPr>
          <w:trHeight w:val="315"/>
        </w:trPr>
        <w:tc>
          <w:tcPr>
            <w:tcW w:w="9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</w:tr>
      <w:tr w:rsidR="005C3C85" w:rsidRPr="005C3C85" w:rsidTr="005C3C85">
        <w:trPr>
          <w:trHeight w:val="315"/>
        </w:trPr>
        <w:tc>
          <w:tcPr>
            <w:tcW w:w="9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</w:tr>
      <w:tr w:rsidR="005C3C85" w:rsidRPr="005C3C85" w:rsidTr="005C3C85">
        <w:trPr>
          <w:trHeight w:val="315"/>
        </w:trPr>
        <w:tc>
          <w:tcPr>
            <w:tcW w:w="9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</w:tr>
      <w:tr w:rsidR="005C3C85" w:rsidRPr="005C3C85" w:rsidTr="005C3C85">
        <w:trPr>
          <w:trHeight w:val="315"/>
        </w:trPr>
        <w:tc>
          <w:tcPr>
            <w:tcW w:w="9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</w:tr>
      <w:tr w:rsidR="005C3C85" w:rsidRPr="005C3C85" w:rsidTr="005C3C85">
        <w:trPr>
          <w:trHeight w:val="315"/>
        </w:trPr>
        <w:tc>
          <w:tcPr>
            <w:tcW w:w="9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C3C85" w:rsidRPr="005C3C85" w:rsidRDefault="005C3C85" w:rsidP="005C3C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3C8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</w:tr>
    </w:tbl>
    <w:p w:rsidR="005C3C85" w:rsidRPr="005C3C85" w:rsidRDefault="005C3C85" w:rsidP="005C3C85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C85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ь  групповые дисперсии, среднюю из групповых дисперсий, межгрупповую дисперсию, общую дисперсию по данным о производительности труда в двух бригадах.</w:t>
      </w:r>
    </w:p>
    <w:p w:rsidR="00B40E9A" w:rsidRPr="00B40E9A" w:rsidRDefault="00B40E9A" w:rsidP="00B40E9A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B40E9A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 xml:space="preserve">ЗАДАЧА </w:t>
      </w:r>
    </w:p>
    <w:p w:rsidR="00B40E9A" w:rsidRPr="00B40E9A" w:rsidRDefault="00B40E9A" w:rsidP="00B40E9A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0E9A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ются следующие данные о производительности труда рабочих:</w:t>
      </w:r>
    </w:p>
    <w:tbl>
      <w:tblPr>
        <w:tblW w:w="5945" w:type="dxa"/>
        <w:tblInd w:w="103" w:type="dxa"/>
        <w:tblLook w:val="0000" w:firstRow="0" w:lastRow="0" w:firstColumn="0" w:lastColumn="0" w:noHBand="0" w:noVBand="0"/>
      </w:tblPr>
      <w:tblGrid>
        <w:gridCol w:w="1740"/>
        <w:gridCol w:w="2045"/>
        <w:gridCol w:w="2160"/>
      </w:tblGrid>
      <w:tr w:rsidR="00B40E9A" w:rsidRPr="00B40E9A" w:rsidTr="0017775F">
        <w:trPr>
          <w:trHeight w:val="510"/>
        </w:trPr>
        <w:tc>
          <w:tcPr>
            <w:tcW w:w="17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абельный номер </w:t>
            </w:r>
          </w:p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чего</w:t>
            </w:r>
          </w:p>
        </w:tc>
        <w:tc>
          <w:tcPr>
            <w:tcW w:w="420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едено продукции в шт.</w:t>
            </w:r>
          </w:p>
        </w:tc>
      </w:tr>
      <w:tr w:rsidR="00B40E9A" w:rsidRPr="00B40E9A" w:rsidTr="0017775F">
        <w:trPr>
          <w:trHeight w:val="315"/>
        </w:trPr>
        <w:tc>
          <w:tcPr>
            <w:tcW w:w="17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E9A" w:rsidRPr="00B40E9A" w:rsidRDefault="00B40E9A" w:rsidP="00B40E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дневную смену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ночную смену</w:t>
            </w:r>
          </w:p>
        </w:tc>
      </w:tr>
      <w:tr w:rsidR="00B40E9A" w:rsidRPr="00B40E9A" w:rsidTr="0017775F">
        <w:trPr>
          <w:trHeight w:val="315"/>
        </w:trPr>
        <w:tc>
          <w:tcPr>
            <w:tcW w:w="1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B40E9A" w:rsidRPr="00B40E9A" w:rsidTr="0017775F">
        <w:trPr>
          <w:trHeight w:val="315"/>
        </w:trPr>
        <w:tc>
          <w:tcPr>
            <w:tcW w:w="1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B40E9A" w:rsidRPr="00B40E9A" w:rsidTr="0017775F">
        <w:trPr>
          <w:trHeight w:val="315"/>
        </w:trPr>
        <w:tc>
          <w:tcPr>
            <w:tcW w:w="1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B40E9A" w:rsidRPr="00B40E9A" w:rsidTr="0017775F">
        <w:trPr>
          <w:trHeight w:val="315"/>
        </w:trPr>
        <w:tc>
          <w:tcPr>
            <w:tcW w:w="1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40E9A" w:rsidRPr="00B40E9A" w:rsidRDefault="00B40E9A" w:rsidP="00B40E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0E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B40E9A" w:rsidRPr="00B40E9A" w:rsidRDefault="00B40E9A" w:rsidP="00B40E9A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0E9A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ь  групповые дисперсии, среднюю из групповых дисперсий, межгрупповую дисперсию, общую дисперсию по данным о производительности труда в двух сменах.</w:t>
      </w:r>
    </w:p>
    <w:p w:rsidR="0017775F" w:rsidRDefault="0017775F" w:rsidP="0017775F">
      <w:pPr>
        <w:pStyle w:val="a3"/>
        <w:ind w:left="107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– выборочное наблюдение в статистике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right="14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7775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тодические указания </w:t>
      </w:r>
      <w:r w:rsidRPr="0017775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 решение типовых задач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right="14"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7775F" w:rsidRPr="0017775F" w:rsidRDefault="0017775F" w:rsidP="0017775F">
      <w:pPr>
        <w:shd w:val="clear" w:color="auto" w:fill="FFFFFF"/>
        <w:spacing w:after="0" w:line="240" w:lineRule="auto"/>
        <w:ind w:right="14"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иболее широко распространенным видом не сплошного наблюдения является выборочное наблюдение, при котором обследуются не все единицы изучаемой совокупности, а лишь определенным образом отобранная их часть. 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ся подлежащая изучению совокупность объектов (наблюдений) называется </w:t>
      </w:r>
      <w:r w:rsidRPr="0017775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генеральной совокупностью. Выборочной совокупностью или выборкой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зывается часть генеральной совокупности, отобранная для изучения свойств обеспечивающая репрезентативность.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right="14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бор из генеральной совокупности проводится таким образом, чтобы на основе выборки можно было получить достаточно точное представление об основных параметрах совокупности в целом. При этом речь идет как о точечной оценке, в качестве которой принимается соответствующее значение средней, доли и т.д., полученное в результате выборки, так и об интервальной оценке, т.е. о тех пределах, в которых с определенной вероятностью может находиться значение искомого параметра в генеральной совокупности. Главное требование, которому должна отвечать выборочная совокупность, — это требование ее репрезентативности, т.е. представительности.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right="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статистике результаты сплошного наблюдения иногда оцениваются как выборочные характеристики. </w:t>
      </w:r>
      <w:proofErr w:type="gramStart"/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ая трактовка полученных данных имеет место в тех случаях, когда число обследованных единиц невелико и нет твердой уверенности в том, что изучаемые характеристики не могут принимать иных значений, кроме выявленных в результате наблюдения.</w:t>
      </w:r>
      <w:proofErr w:type="gramEnd"/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 проведении экспериментов число значений может быть бесконечно большим, поэтому, формулируя выводы на основе ограниченного их числа, необходимо рассматривать полученные данные как выборочные характеристики.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спространяя результаты выборочного обследования на генеральную совокупность, следует иметь в виду, что между характеристиками генеральной и выборочной совокупности возможно расхождение, обусловленное тем, что обследуется не, вся совокупность, а лишь ее часть. 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шибкой статистического наблюдения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читается величина отклонения между расчетным и фактическим значениями признаков изучаемых объектов. 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right="29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борочный метод обеспечивает значительную экономию материальных и финансовых ресурсов при проведении статистического наблюдения, что позволяет расширить программу обследования и повысить его оперативность. Второе преимущество – высокая достоверность получаемых данных, так как при относительно небольшом объеме выборки можно организовать эффективный </w:t>
      </w:r>
      <w:proofErr w:type="gramStart"/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нтроль за</w:t>
      </w:r>
      <w:proofErr w:type="gramEnd"/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ачеством собираемой информации. Таким образом, снижается вероятность появления ошибок регистрации и не обнаружения их на стадии проверки первичной информации. И наконец, в ряде случаев, когда сплошное наблюдение связано с уничтожением или порчей обследуемых единиц (например, при проверке качества поступающих в продажу продуктов питания), возможно только выборочное обследование.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right="29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очность оценок, полученных на основе выборочного метода, зависит не от доли обследованных единиц, а от их числа. 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Основные этапы выборочного наблюдения</w:t>
      </w: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) определение цели, задач и составление программы наблюдения;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) формирование выборки;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) сбор данных на основе разработанной программы;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) анализ полученных результатов и расчет основных характеристик выборочной совокупности;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) расчет ошибки выборки и распространение ее результатов на генеральную совокупность.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Различают </w:t>
      </w:r>
      <w:r w:rsidRPr="0017775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виды выборки</w:t>
      </w:r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:</w:t>
      </w:r>
    </w:p>
    <w:p w:rsidR="0017775F" w:rsidRPr="0017775F" w:rsidRDefault="0017775F" w:rsidP="0017775F">
      <w:pPr>
        <w:numPr>
          <w:ilvl w:val="0"/>
          <w:numId w:val="15"/>
        </w:numPr>
        <w:tabs>
          <w:tab w:val="clear" w:pos="360"/>
          <w:tab w:val="num" w:pos="1136"/>
        </w:tabs>
        <w:spacing w:after="0" w:line="240" w:lineRule="auto"/>
        <w:ind w:left="1136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лучайная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обственно-случайная);</w:t>
      </w:r>
    </w:p>
    <w:p w:rsidR="0017775F" w:rsidRPr="0017775F" w:rsidRDefault="0017775F" w:rsidP="0017775F">
      <w:pPr>
        <w:numPr>
          <w:ilvl w:val="0"/>
          <w:numId w:val="15"/>
        </w:numPr>
        <w:tabs>
          <w:tab w:val="clear" w:pos="360"/>
          <w:tab w:val="num" w:pos="1136"/>
        </w:tabs>
        <w:spacing w:after="0" w:line="240" w:lineRule="auto"/>
        <w:ind w:left="1136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7775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ханическая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например, каждый 10, 20 и т.д.);</w:t>
      </w:r>
    </w:p>
    <w:p w:rsidR="0017775F" w:rsidRPr="0017775F" w:rsidRDefault="0017775F" w:rsidP="0017775F">
      <w:pPr>
        <w:numPr>
          <w:ilvl w:val="0"/>
          <w:numId w:val="15"/>
        </w:numPr>
        <w:tabs>
          <w:tab w:val="clear" w:pos="360"/>
          <w:tab w:val="num" w:pos="1136"/>
        </w:tabs>
        <w:spacing w:after="0" w:line="240" w:lineRule="auto"/>
        <w:ind w:left="1136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7775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ипическая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17775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тратифицированная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), когда генеральная совокупность разбита на группы и в каждой группе обследуются по нескольку объектов));</w:t>
      </w:r>
      <w:proofErr w:type="gramEnd"/>
    </w:p>
    <w:p w:rsidR="0017775F" w:rsidRPr="0017775F" w:rsidRDefault="0017775F" w:rsidP="0017775F">
      <w:pPr>
        <w:numPr>
          <w:ilvl w:val="0"/>
          <w:numId w:val="15"/>
        </w:numPr>
        <w:tabs>
          <w:tab w:val="clear" w:pos="360"/>
          <w:tab w:val="num" w:pos="1136"/>
        </w:tabs>
        <w:spacing w:after="0" w:line="240" w:lineRule="auto"/>
        <w:ind w:left="1136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ерийная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17775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нездовая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), когда случайным образом отбираются целые серии.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иболее простой способ формирования выборочной совокупности – </w:t>
      </w:r>
      <w:r w:rsidRPr="0017775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собственно случайный отбор. </w:t>
      </w: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оретические основы выборочного метода, первоначально разработанные применительно к собственно случайному отбору, используют и для определения ошибок выборки при других способах наблюдения.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Собственно случайный отбор может быть повторным и бесповторным. При </w:t>
      </w:r>
      <w:r w:rsidRPr="0017775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повторном </w:t>
      </w: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тборе каждая единица, отобранная в случайном порядке из генеральной совокупности, после проведения наблюдения возвращается в эту совокупность и может быть вновь подвергнута обследованию. На практике такой способ отбора встречается редко. Гораздо более распространен собственно случайный </w:t>
      </w:r>
      <w:r w:rsidRPr="0017775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бесповторный </w:t>
      </w: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бор, при котором обследованные единицы в генеральную совокупность не возвращаются и не могут быть обследованы повторно. При повторном отборе вероятность попадания в выборку для каждой единицы генеральной совокупности остается неизменной. При бесповторном отборе она меняется, но для всех единиц, оставшихся в генеральной совокупности после отбора из нее нескольких единиц, вероятность попадания в выборку одинакова.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юю ошибку выборки и объем выборки можно вычислить по следующим формулам: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Таблица 4.1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Вычисление выборки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24"/>
        <w:gridCol w:w="2996"/>
        <w:gridCol w:w="3960"/>
      </w:tblGrid>
      <w:tr w:rsidR="0017775F" w:rsidRPr="0017775F" w:rsidTr="0017775F">
        <w:tc>
          <w:tcPr>
            <w:tcW w:w="2224" w:type="dxa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именование </w:t>
            </w:r>
          </w:p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ателя</w:t>
            </w:r>
          </w:p>
        </w:tc>
        <w:tc>
          <w:tcPr>
            <w:tcW w:w="6956" w:type="dxa"/>
            <w:gridSpan w:val="2"/>
          </w:tcPr>
          <w:p w:rsidR="0017775F" w:rsidRPr="0017775F" w:rsidRDefault="0017775F" w:rsidP="0017775F">
            <w:pPr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д выборки</w:t>
            </w:r>
          </w:p>
        </w:tc>
      </w:tr>
      <w:tr w:rsidR="0017775F" w:rsidRPr="0017775F" w:rsidTr="0017775F">
        <w:tc>
          <w:tcPr>
            <w:tcW w:w="2224" w:type="dxa"/>
            <w:tcBorders>
              <w:bottom w:val="single" w:sz="4" w:space="0" w:color="auto"/>
            </w:tcBorders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96" w:type="dxa"/>
            <w:tcBorders>
              <w:bottom w:val="single" w:sz="4" w:space="0" w:color="auto"/>
            </w:tcBorders>
          </w:tcPr>
          <w:p w:rsidR="0017775F" w:rsidRPr="0017775F" w:rsidRDefault="0017775F" w:rsidP="0017775F">
            <w:pPr>
              <w:spacing w:after="0" w:line="240" w:lineRule="auto"/>
              <w:ind w:firstLine="4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ная</w:t>
            </w:r>
          </w:p>
        </w:tc>
        <w:tc>
          <w:tcPr>
            <w:tcW w:w="3960" w:type="dxa"/>
            <w:tcBorders>
              <w:bottom w:val="single" w:sz="4" w:space="0" w:color="auto"/>
            </w:tcBorders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есповторная</w:t>
            </w:r>
          </w:p>
        </w:tc>
      </w:tr>
      <w:tr w:rsidR="0017775F" w:rsidRPr="0017775F" w:rsidTr="0017775F">
        <w:tc>
          <w:tcPr>
            <w:tcW w:w="2224" w:type="dxa"/>
            <w:tcBorders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Случайная </w:t>
            </w: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ыборка</w:t>
            </w: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яя (стандартная) ошибка</w:t>
            </w:r>
          </w:p>
        </w:tc>
        <w:tc>
          <w:tcPr>
            <w:tcW w:w="2996" w:type="dxa"/>
            <w:tcBorders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ind w:firstLine="4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eastAsia="ru-RU"/>
              </w:rPr>
              <w:object w:dxaOrig="1100" w:dyaOrig="720">
                <v:shape id="_x0000_i1074" type="#_x0000_t75" style="width:77.4pt;height:50.4pt" o:ole="" fillcolor="window">
                  <v:imagedata r:id="rId99" o:title=""/>
                </v:shape>
                <o:OLEObject Type="Embed" ProgID="Equation.3" ShapeID="_x0000_i1074" DrawAspect="Content" ObjectID="_1650365657" r:id="rId100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4,1)</w:t>
            </w:r>
          </w:p>
        </w:tc>
        <w:tc>
          <w:tcPr>
            <w:tcW w:w="3960" w:type="dxa"/>
            <w:tcBorders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  <w:lang w:eastAsia="ru-RU"/>
              </w:rPr>
              <w:object w:dxaOrig="2320" w:dyaOrig="920">
                <v:shape id="_x0000_i1075" type="#_x0000_t75" style="width:133.8pt;height:52.8pt" o:ole="" fillcolor="window">
                  <v:imagedata r:id="rId101" o:title=""/>
                </v:shape>
                <o:OLEObject Type="Embed" ProgID="Equation.3" ShapeID="_x0000_i1075" DrawAspect="Content" ObjectID="_1650365658" r:id="rId102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4)</w:t>
            </w:r>
          </w:p>
        </w:tc>
      </w:tr>
      <w:tr w:rsidR="0017775F" w:rsidRPr="0017775F" w:rsidTr="0017775F">
        <w:tc>
          <w:tcPr>
            <w:tcW w:w="2224" w:type="dxa"/>
            <w:tcBorders>
              <w:top w:val="nil"/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едняя ошибка </w:t>
            </w: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ли признака</w:t>
            </w:r>
          </w:p>
        </w:tc>
        <w:tc>
          <w:tcPr>
            <w:tcW w:w="2996" w:type="dxa"/>
            <w:tcBorders>
              <w:top w:val="nil"/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ind w:firstLine="4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eastAsia="ru-RU"/>
              </w:rPr>
              <w:object w:dxaOrig="1620" w:dyaOrig="700">
                <v:shape id="_x0000_i1076" type="#_x0000_t75" style="width:111pt;height:47.4pt" o:ole="" fillcolor="window">
                  <v:imagedata r:id="rId103" o:title=""/>
                </v:shape>
                <o:OLEObject Type="Embed" ProgID="Equation.3" ShapeID="_x0000_i1076" DrawAspect="Content" ObjectID="_1650365659" r:id="rId104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2)</w:t>
            </w:r>
          </w:p>
        </w:tc>
        <w:tc>
          <w:tcPr>
            <w:tcW w:w="3960" w:type="dxa"/>
            <w:tcBorders>
              <w:top w:val="nil"/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eastAsia="ru-RU"/>
              </w:rPr>
              <w:object w:dxaOrig="2380" w:dyaOrig="760">
                <v:shape id="_x0000_i1077" type="#_x0000_t75" style="width:158.4pt;height:49.8pt" o:ole="" fillcolor="window">
                  <v:imagedata r:id="rId105" o:title=""/>
                </v:shape>
                <o:OLEObject Type="Embed" ProgID="Equation.3" ShapeID="_x0000_i1077" DrawAspect="Content" ObjectID="_1650365660" r:id="rId106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5)</w:t>
            </w:r>
          </w:p>
        </w:tc>
      </w:tr>
      <w:tr w:rsidR="0017775F" w:rsidRPr="0017775F" w:rsidTr="0017775F">
        <w:tc>
          <w:tcPr>
            <w:tcW w:w="2224" w:type="dxa"/>
            <w:tcBorders>
              <w:top w:val="nil"/>
              <w:bottom w:val="single" w:sz="4" w:space="0" w:color="auto"/>
            </w:tcBorders>
          </w:tcPr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ем выборки</w:t>
            </w:r>
          </w:p>
        </w:tc>
        <w:tc>
          <w:tcPr>
            <w:tcW w:w="2996" w:type="dxa"/>
            <w:tcBorders>
              <w:top w:val="nil"/>
              <w:bottom w:val="single" w:sz="4" w:space="0" w:color="auto"/>
            </w:tcBorders>
          </w:tcPr>
          <w:p w:rsidR="0017775F" w:rsidRPr="0017775F" w:rsidRDefault="0017775F" w:rsidP="0017775F">
            <w:pPr>
              <w:spacing w:after="0" w:line="240" w:lineRule="auto"/>
              <w:ind w:firstLine="4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920" w:dyaOrig="740">
                <v:shape id="_x0000_i1078" type="#_x0000_t75" style="width:66pt;height:52.8pt" o:ole="" fillcolor="window">
                  <v:imagedata r:id="rId107" o:title=""/>
                </v:shape>
                <o:OLEObject Type="Embed" ProgID="Equation.3" ShapeID="_x0000_i1078" DrawAspect="Content" ObjectID="_1650365661" r:id="rId108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3)</w:t>
            </w:r>
          </w:p>
        </w:tc>
        <w:tc>
          <w:tcPr>
            <w:tcW w:w="3960" w:type="dxa"/>
            <w:tcBorders>
              <w:top w:val="nil"/>
              <w:bottom w:val="single" w:sz="4" w:space="0" w:color="auto"/>
            </w:tcBorders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1560" w:dyaOrig="740">
                <v:shape id="_x0000_i1079" type="#_x0000_t75" style="width:108pt;height:51pt" o:ole="" fillcolor="window">
                  <v:imagedata r:id="rId109" o:title=""/>
                </v:shape>
                <o:OLEObject Type="Embed" ProgID="Equation.3" ShapeID="_x0000_i1079" DrawAspect="Content" ObjectID="_1650365662" r:id="rId110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6)</w:t>
            </w:r>
          </w:p>
        </w:tc>
      </w:tr>
      <w:tr w:rsidR="0017775F" w:rsidRPr="0017775F" w:rsidTr="0017775F">
        <w:tc>
          <w:tcPr>
            <w:tcW w:w="2224" w:type="dxa"/>
            <w:tcBorders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Типическая </w:t>
            </w: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ыборка</w:t>
            </w: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яя ошибка</w:t>
            </w:r>
          </w:p>
        </w:tc>
        <w:tc>
          <w:tcPr>
            <w:tcW w:w="2996" w:type="dxa"/>
            <w:tcBorders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ind w:firstLine="4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eastAsia="ru-RU"/>
              </w:rPr>
              <w:object w:dxaOrig="1140" w:dyaOrig="1040">
                <v:shape id="_x0000_i1080" type="#_x0000_t75" style="width:64.8pt;height:58.8pt" o:ole="" fillcolor="window">
                  <v:imagedata r:id="rId111" o:title=""/>
                </v:shape>
                <o:OLEObject Type="Embed" ProgID="Equation.3" ShapeID="_x0000_i1080" DrawAspect="Content" ObjectID="_1650365663" r:id="rId112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7)</w:t>
            </w:r>
          </w:p>
        </w:tc>
        <w:tc>
          <w:tcPr>
            <w:tcW w:w="3960" w:type="dxa"/>
            <w:tcBorders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  <w:lang w:eastAsia="ru-RU"/>
              </w:rPr>
              <w:object w:dxaOrig="2079" w:dyaOrig="1080">
                <v:shape id="_x0000_i1081" type="#_x0000_t75" style="width:112.2pt;height:58.8pt" o:ole="" fillcolor="window">
                  <v:imagedata r:id="rId113" o:title=""/>
                </v:shape>
                <o:OLEObject Type="Embed" ProgID="Equation.3" ShapeID="_x0000_i1081" DrawAspect="Content" ObjectID="_1650365664" r:id="rId114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9)</w:t>
            </w:r>
          </w:p>
        </w:tc>
      </w:tr>
      <w:tr w:rsidR="0017775F" w:rsidRPr="0017775F" w:rsidTr="0017775F">
        <w:tc>
          <w:tcPr>
            <w:tcW w:w="2224" w:type="dxa"/>
            <w:tcBorders>
              <w:top w:val="nil"/>
              <w:bottom w:val="single" w:sz="4" w:space="0" w:color="auto"/>
            </w:tcBorders>
          </w:tcPr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ем выборки</w:t>
            </w:r>
          </w:p>
        </w:tc>
        <w:tc>
          <w:tcPr>
            <w:tcW w:w="2996" w:type="dxa"/>
            <w:tcBorders>
              <w:top w:val="nil"/>
              <w:bottom w:val="single" w:sz="4" w:space="0" w:color="auto"/>
            </w:tcBorders>
          </w:tcPr>
          <w:p w:rsidR="0017775F" w:rsidRPr="0017775F" w:rsidRDefault="0017775F" w:rsidP="0017775F">
            <w:pPr>
              <w:spacing w:after="0" w:line="240" w:lineRule="auto"/>
              <w:ind w:firstLine="4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52"/>
                <w:sz w:val="24"/>
                <w:szCs w:val="24"/>
                <w:lang w:eastAsia="ru-RU"/>
              </w:rPr>
              <w:object w:dxaOrig="1160" w:dyaOrig="1200">
                <v:shape id="_x0000_i1082" type="#_x0000_t75" style="width:69pt;height:72.6pt" o:ole="" fillcolor="window">
                  <v:imagedata r:id="rId115" o:title=""/>
                </v:shape>
                <o:OLEObject Type="Embed" ProgID="Equation.3" ShapeID="_x0000_i1082" DrawAspect="Content" ObjectID="_1650365665" r:id="rId116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8)</w:t>
            </w:r>
          </w:p>
        </w:tc>
        <w:tc>
          <w:tcPr>
            <w:tcW w:w="3960" w:type="dxa"/>
            <w:tcBorders>
              <w:top w:val="nil"/>
              <w:bottom w:val="single" w:sz="4" w:space="0" w:color="auto"/>
            </w:tcBorders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54"/>
                <w:sz w:val="24"/>
                <w:szCs w:val="24"/>
                <w:lang w:eastAsia="ru-RU"/>
              </w:rPr>
              <w:object w:dxaOrig="2000" w:dyaOrig="1219">
                <v:shape id="_x0000_i1083" type="#_x0000_t75" style="width:120pt;height:73.2pt" o:ole="" fillcolor="window">
                  <v:imagedata r:id="rId117" o:title=""/>
                </v:shape>
                <o:OLEObject Type="Embed" ProgID="Equation.3" ShapeID="_x0000_i1083" DrawAspect="Content" ObjectID="_1650365666" r:id="rId118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10)</w:t>
            </w:r>
          </w:p>
        </w:tc>
      </w:tr>
      <w:tr w:rsidR="0017775F" w:rsidRPr="0017775F" w:rsidTr="0017775F">
        <w:tc>
          <w:tcPr>
            <w:tcW w:w="2224" w:type="dxa"/>
            <w:tcBorders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Серийная </w:t>
            </w: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ыборка</w:t>
            </w: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яя ошибка</w:t>
            </w:r>
          </w:p>
        </w:tc>
        <w:tc>
          <w:tcPr>
            <w:tcW w:w="2996" w:type="dxa"/>
            <w:tcBorders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ind w:firstLine="4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eastAsia="ru-RU"/>
              </w:rPr>
              <w:object w:dxaOrig="1100" w:dyaOrig="720">
                <v:shape id="_x0000_i1084" type="#_x0000_t75" style="width:75.6pt;height:49.2pt" o:ole="" fillcolor="window">
                  <v:imagedata r:id="rId119" o:title=""/>
                </v:shape>
                <o:OLEObject Type="Embed" ProgID="Equation.3" ShapeID="_x0000_i1084" DrawAspect="Content" ObjectID="_1650365667" r:id="rId120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11)</w:t>
            </w:r>
          </w:p>
        </w:tc>
        <w:tc>
          <w:tcPr>
            <w:tcW w:w="3960" w:type="dxa"/>
            <w:tcBorders>
              <w:bottom w:val="nil"/>
            </w:tcBorders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eastAsia="ru-RU"/>
              </w:rPr>
              <w:object w:dxaOrig="1820" w:dyaOrig="760">
                <v:shape id="_x0000_i1085" type="#_x0000_t75" style="width:117.6pt;height:49.2pt" o:ole="" fillcolor="window">
                  <v:imagedata r:id="rId121" o:title=""/>
                </v:shape>
                <o:OLEObject Type="Embed" ProgID="Equation.3" ShapeID="_x0000_i1085" DrawAspect="Content" ObjectID="_1650365668" r:id="rId122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13)</w:t>
            </w:r>
          </w:p>
        </w:tc>
      </w:tr>
      <w:tr w:rsidR="0017775F" w:rsidRPr="0017775F" w:rsidTr="0017775F">
        <w:trPr>
          <w:trHeight w:val="701"/>
        </w:trPr>
        <w:tc>
          <w:tcPr>
            <w:tcW w:w="2224" w:type="dxa"/>
            <w:tcBorders>
              <w:top w:val="nil"/>
            </w:tcBorders>
          </w:tcPr>
          <w:p w:rsidR="0017775F" w:rsidRPr="0017775F" w:rsidRDefault="0017775F" w:rsidP="0017775F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7775F" w:rsidRPr="0017775F" w:rsidRDefault="0017775F" w:rsidP="0017775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ем выборки</w:t>
            </w:r>
          </w:p>
        </w:tc>
        <w:tc>
          <w:tcPr>
            <w:tcW w:w="2996" w:type="dxa"/>
            <w:tcBorders>
              <w:top w:val="nil"/>
            </w:tcBorders>
          </w:tcPr>
          <w:p w:rsidR="0017775F" w:rsidRPr="0017775F" w:rsidRDefault="0017775F" w:rsidP="0017775F">
            <w:pPr>
              <w:spacing w:after="0" w:line="240" w:lineRule="auto"/>
              <w:ind w:firstLine="4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eastAsia="ru-RU"/>
              </w:rPr>
              <w:object w:dxaOrig="880" w:dyaOrig="720">
                <v:shape id="_x0000_i1086" type="#_x0000_t75" style="width:65.4pt;height:52.8pt" o:ole="" fillcolor="window">
                  <v:imagedata r:id="rId123" o:title=""/>
                </v:shape>
                <o:OLEObject Type="Embed" ProgID="Equation.DSMT4" ShapeID="_x0000_i1086" DrawAspect="Content" ObjectID="_1650365669" r:id="rId124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12)</w:t>
            </w:r>
          </w:p>
        </w:tc>
        <w:tc>
          <w:tcPr>
            <w:tcW w:w="3960" w:type="dxa"/>
            <w:tcBorders>
              <w:top w:val="nil"/>
            </w:tcBorders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1480" w:dyaOrig="740">
                <v:shape id="_x0000_i1087" type="#_x0000_t75" style="width:99.6pt;height:50.4pt" o:ole="" fillcolor="window">
                  <v:imagedata r:id="rId125" o:title=""/>
                </v:shape>
                <o:OLEObject Type="Embed" ProgID="Equation.3" ShapeID="_x0000_i1087" DrawAspect="Content" ObjectID="_1650365670" r:id="rId126"/>
              </w:objec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,14)</w:t>
            </w:r>
          </w:p>
        </w:tc>
      </w:tr>
    </w:tbl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: 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коэффициент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верия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борки;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енеральной совокупности;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обранных серий;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>S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е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исло серий;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80" w:dyaOrig="400">
          <v:shape id="_x0000_i1088" type="#_x0000_t75" style="width:22.2pt;height:22.8pt" o:ole="" fillcolor="window">
            <v:imagedata r:id="rId127" o:title=""/>
          </v:shape>
          <o:OLEObject Type="Embed" ProgID="Equation.3" ShapeID="_x0000_i1088" DrawAspect="Content" ObjectID="_1650365671" r:id="rId128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яя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групповых дисперсий;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20" w:dyaOrig="279">
          <v:shape id="_x0000_i1089" type="#_x0000_t75" style="width:21pt;height:27pt" o:ole="" fillcolor="window">
            <v:imagedata r:id="rId129" o:title=""/>
          </v:shape>
          <o:OLEObject Type="Embed" ProgID="Equation.3" ShapeID="_x0000_i1089" DrawAspect="Content" ObjectID="_1650365672" r:id="rId130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- межгрупповая дисперсия.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80" w:dyaOrig="380">
          <v:shape id="_x0000_i1090" type="#_x0000_t75" style="width:19.2pt;height:19.2pt" o:ole="" fillcolor="window">
            <v:imagedata r:id="rId131" o:title=""/>
          </v:shape>
          <o:OLEObject Type="Embed" ProgID="Equation.3" ShapeID="_x0000_i1090" DrawAspect="Content" ObjectID="_1650365673" r:id="rId132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ельная ошибка выборки </w:t>
      </w:r>
      <w:r w:rsidRPr="0017775F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300" w:dyaOrig="420">
          <v:shape id="_x0000_i1091" type="#_x0000_t75" style="width:64.8pt;height:21pt" o:ole="" fillcolor="window">
            <v:imagedata r:id="rId133" o:title=""/>
          </v:shape>
          <o:OLEObject Type="Embed" ProgID="Equation.3" ShapeID="_x0000_i1091" DrawAspect="Content" ObjectID="_1650365674" r:id="rId134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(4,15), т.е. предельная ошибка равна </w:t>
      </w:r>
      <w:r w:rsidRPr="0017775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t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-кратному числу средних ошибок выборки.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уществуют 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ношение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язывающее генеральную среднюю </w:t>
      </w:r>
      <w:r w:rsidRPr="0017775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320" w:dyaOrig="340">
          <v:shape id="_x0000_i1092" type="#_x0000_t75" style="width:16.2pt;height:16.8pt" o:ole="" fillcolor="window">
            <v:imagedata r:id="rId135" o:title=""/>
          </v:shape>
          <o:OLEObject Type="Embed" ProgID="Equation.3" ShapeID="_x0000_i1092" DrawAspect="Content" ObjectID="_1650365675" r:id="rId136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едельную ошибку выборки  </w:t>
      </w:r>
      <w:r w:rsidRPr="0017775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80" w:dyaOrig="380">
          <v:shape id="_x0000_i1093" type="#_x0000_t75" style="width:19.2pt;height:19.2pt" o:ole="" fillcolor="window">
            <v:imagedata r:id="rId131" o:title=""/>
          </v:shape>
          <o:OLEObject Type="Embed" ProgID="Equation.3" ShapeID="_x0000_i1093" DrawAspect="Content" ObjectID="_1650365676" r:id="rId137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 выборочную среднюю  </w:t>
      </w:r>
      <w:r w:rsidRPr="0017775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320" w:dyaOrig="340">
          <v:shape id="_x0000_i1094" type="#_x0000_t75" style="width:16.2pt;height:16.8pt" o:ole="" fillcolor="window">
            <v:imagedata r:id="rId138" o:title=""/>
          </v:shape>
          <o:OLEObject Type="Embed" ProgID="Equation.3" ShapeID="_x0000_i1094" DrawAspect="Content" ObjectID="_1650365677" r:id="rId139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 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75F" w:rsidRPr="0017775F" w:rsidRDefault="0017775F" w:rsidP="0017775F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2299" w:dyaOrig="380">
          <v:shape id="_x0000_i1095" type="#_x0000_t75" style="width:115.2pt;height:19.2pt" o:ole="">
            <v:imagedata r:id="rId140" o:title=""/>
          </v:shape>
          <o:OLEObject Type="Embed" ProgID="Equation.3" ShapeID="_x0000_i1095" DrawAspect="Content" ObjectID="_1650365678" r:id="rId141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4,16)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или   </w:t>
      </w:r>
      <w:r w:rsidRPr="0017775F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1020" w:dyaOrig="360">
          <v:shape id="_x0000_i1096" type="#_x0000_t75" style="width:57.6pt;height:20.4pt" o:ole="">
            <v:imagedata r:id="rId142" o:title=""/>
          </v:shape>
          <o:OLEObject Type="Embed" ProgID="Equation.DSMT4" ShapeID="_x0000_i1096" DrawAspect="Content" ObjectID="_1650365679" r:id="rId143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(4,17)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выборки объема </w:t>
      </w:r>
      <w:r w:rsidRPr="0017775F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780" w:dyaOrig="300">
          <v:shape id="_x0000_i1097" type="#_x0000_t75" style="width:39pt;height:15pt" o:ole="" fillcolor="window">
            <v:imagedata r:id="rId144" o:title=""/>
          </v:shape>
          <o:OLEObject Type="Embed" ProgID="Equation.3" ShapeID="_x0000_i1097" DrawAspect="Content" ObjectID="_1650365680" r:id="rId145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ельная ошибка   </w:t>
      </w:r>
      <w:r w:rsidRPr="0017775F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1060" w:dyaOrig="499">
          <v:shape id="_x0000_i1098" type="#_x0000_t75" style="width:52.8pt;height:25.2pt" o:ole="" fillcolor="window">
            <v:imagedata r:id="rId146" o:title=""/>
          </v:shape>
          <o:OLEObject Type="Embed" ProgID="Equation.3" ShapeID="_x0000_i1098" DrawAspect="Content" ObjectID="_1650365681" r:id="rId147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жет быть определена из соотношения  </w:t>
      </w:r>
      <w:r w:rsidRPr="0017775F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300" w:dyaOrig="840">
          <v:shape id="_x0000_i1099" type="#_x0000_t75" style="width:64.8pt;height:42pt" o:ole="" fillcolor="window">
            <v:imagedata r:id="rId148" o:title=""/>
          </v:shape>
          <o:OLEObject Type="Embed" ProgID="Equation.3" ShapeID="_x0000_i1099" DrawAspect="Content" ObjectID="_1650365682" r:id="rId149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(4,18)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Таблица 4.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0"/>
        <w:gridCol w:w="1420"/>
        <w:gridCol w:w="1420"/>
        <w:gridCol w:w="1420"/>
        <w:gridCol w:w="1420"/>
        <w:gridCol w:w="1420"/>
      </w:tblGrid>
      <w:tr w:rsidR="0017775F" w:rsidRPr="0017775F" w:rsidTr="0017775F">
        <w:trPr>
          <w:trHeight w:val="454"/>
          <w:jc w:val="center"/>
        </w:trPr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</w:p>
        </w:tc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,00</w:t>
            </w:r>
          </w:p>
        </w:tc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,96</w:t>
            </w:r>
          </w:p>
        </w:tc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,00</w:t>
            </w:r>
          </w:p>
        </w:tc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,58</w:t>
            </w:r>
          </w:p>
        </w:tc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,00</w:t>
            </w:r>
          </w:p>
        </w:tc>
      </w:tr>
      <w:tr w:rsidR="0017775F" w:rsidRPr="0017775F" w:rsidTr="0017775F">
        <w:trPr>
          <w:trHeight w:val="454"/>
          <w:jc w:val="center"/>
        </w:trPr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(t)</w:t>
            </w:r>
          </w:p>
        </w:tc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683</w:t>
            </w:r>
          </w:p>
        </w:tc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500</w:t>
            </w:r>
          </w:p>
        </w:tc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545</w:t>
            </w:r>
          </w:p>
        </w:tc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01</w:t>
            </w:r>
          </w:p>
        </w:tc>
        <w:tc>
          <w:tcPr>
            <w:tcW w:w="1420" w:type="dxa"/>
            <w:vAlign w:val="center"/>
          </w:tcPr>
          <w:p w:rsidR="0017775F" w:rsidRPr="0017775F" w:rsidRDefault="0017775F" w:rsidP="001777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73</w:t>
            </w:r>
          </w:p>
        </w:tc>
      </w:tr>
    </w:tbl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060" w:dyaOrig="420">
          <v:shape id="_x0000_i1100" type="#_x0000_t75" style="width:52.8pt;height:21pt" o:ole="" fillcolor="window">
            <v:imagedata r:id="rId150" o:title=""/>
          </v:shape>
          <o:OLEObject Type="Embed" ProgID="Equation.3" ShapeID="_x0000_i1100" DrawAspect="Content" ObjectID="_1650365683" r:id="rId151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(4,19) – это предел возможной ошибки (правило «трех сигм»).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7775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F</w:t>
      </w:r>
      <w:r w:rsidRPr="0017775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(</w:t>
      </w:r>
      <w:proofErr w:type="gramEnd"/>
      <w:r w:rsidRPr="0017775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t</w:t>
      </w:r>
      <w:r w:rsidRPr="0017775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) – 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оятность (или достоверность) выборки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2" w:name="_Toc84259194"/>
      <w:r w:rsidRPr="0017775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Формы организации выборочного наблюдения</w:t>
      </w:r>
      <w:bookmarkEnd w:id="2"/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75F" w:rsidRPr="0017775F" w:rsidRDefault="0017775F" w:rsidP="0017775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ипическая (стратифицированная) выборка: общий список разбивается на отдельные списки (однородной группы). Общий объем выборки </w:t>
      </w:r>
      <w:r w:rsidRPr="0017775F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eastAsia="ru-RU"/>
        </w:rPr>
        <w:t>n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бивается пропорционально между списками: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-й вариант  </w:t>
      </w:r>
    </w:p>
    <w:p w:rsidR="0017775F" w:rsidRPr="0017775F" w:rsidRDefault="0017775F" w:rsidP="0017775F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i/>
          <w:position w:val="-28"/>
          <w:sz w:val="24"/>
          <w:szCs w:val="24"/>
          <w:lang w:val="en-US" w:eastAsia="ru-RU"/>
        </w:rPr>
        <w:object w:dxaOrig="1180" w:dyaOrig="740">
          <v:shape id="_x0000_i1101" type="#_x0000_t75" style="width:58.8pt;height:37.2pt" o:ole="" fillcolor="window">
            <v:imagedata r:id="rId152" o:title=""/>
          </v:shape>
          <o:OLEObject Type="Embed" ProgID="Equation.3" ShapeID="_x0000_i1101" DrawAspect="Content" ObjectID="_1650365684" r:id="rId153"/>
        </w:object>
      </w:r>
      <w:r w:rsidRPr="0017775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,</w:t>
      </w:r>
      <w:r w:rsidRPr="0017775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</w:r>
      <w:r w:rsidRPr="0017775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4.20)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7775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объем выборки 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   N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объем генеральной совокупности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   </w:t>
      </w:r>
      <w:proofErr w:type="spellStart"/>
      <w:r w:rsidRPr="0017775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n</w:t>
      </w:r>
      <w:r w:rsidRPr="0017775F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i</w:t>
      </w:r>
      <w:proofErr w:type="spell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число наблюдений из </w:t>
      </w:r>
      <w:r w:rsidRPr="0017775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-ой типической группы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  </w:t>
      </w:r>
      <w:proofErr w:type="spellStart"/>
      <w:r w:rsidRPr="0017775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N</w:t>
      </w:r>
      <w:r w:rsidRPr="0017775F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i</w:t>
      </w:r>
      <w:proofErr w:type="spell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объем </w:t>
      </w:r>
      <w:r w:rsidRPr="0017775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-ой типической группы в генеральной совокупности.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-й вариант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равномерный (из каждой группы поровну)</w:t>
      </w:r>
    </w:p>
    <w:p w:rsidR="0017775F" w:rsidRPr="0017775F" w:rsidRDefault="0017775F" w:rsidP="0017775F">
      <w:pPr>
        <w:spacing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760" w:dyaOrig="720">
          <v:shape id="_x0000_i1102" type="#_x0000_t75" style="width:37.8pt;height:36pt" o:ole="" fillcolor="window">
            <v:imagedata r:id="rId154" o:title=""/>
          </v:shape>
          <o:OLEObject Type="Embed" ProgID="Equation.3" ShapeID="_x0000_i1102" DrawAspect="Content" ObjectID="_1650365685" r:id="rId155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7775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4.21)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17775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k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число групп.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-й вариант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оптимальный (для групп с большей вариацией признака объем наблюдений увеличивается)</w:t>
      </w:r>
    </w:p>
    <w:p w:rsidR="0017775F" w:rsidRPr="0017775F" w:rsidRDefault="0017775F" w:rsidP="0017775F">
      <w:pPr>
        <w:spacing w:before="160"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position w:val="-70"/>
          <w:sz w:val="24"/>
          <w:szCs w:val="24"/>
          <w:lang w:val="en-US" w:eastAsia="ru-RU"/>
        </w:rPr>
        <w:object w:dxaOrig="1760" w:dyaOrig="1160">
          <v:shape id="_x0000_i1103" type="#_x0000_t75" style="width:88.2pt;height:58.2pt" o:ole="" fillcolor="window">
            <v:imagedata r:id="rId156" o:title=""/>
          </v:shape>
          <o:OLEObject Type="Embed" ProgID="Equation.3" ShapeID="_x0000_i1103" DrawAspect="Content" ObjectID="_1650365686" r:id="rId157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7775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4.22)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</w:p>
    <w:p w:rsidR="0017775F" w:rsidRPr="0017775F" w:rsidRDefault="00577787" w:rsidP="0017775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Раздел</w:t>
      </w:r>
      <w:r w:rsidR="0017775F" w:rsidRPr="0017775F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: Определение ошибки выборочной средней при собственно-случайном и механическом отборе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17775F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64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одом случайной повторной выборки было взято для проверки на вес 200 </w:t>
      </w:r>
      <w:proofErr w:type="spell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шт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.д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еталей</w:t>
      </w:r>
      <w:proofErr w:type="spell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результате был установлен средний вес одной детали 30 гр. при среднем квадратичном отклонении 4 гр. С вероятностью 0,954 требуется определить 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елы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оторых находится средний вес деталей в генеральной совокупности.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r w:rsidRPr="0017775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ешение: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Рассчитаем предельную ошибку 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орочной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ей (4.18)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position w:val="-26"/>
          <w:sz w:val="24"/>
          <w:szCs w:val="24"/>
          <w:lang w:val="en-US" w:eastAsia="ru-RU"/>
        </w:rPr>
        <w:object w:dxaOrig="1160" w:dyaOrig="720">
          <v:shape id="_x0000_i1104" type="#_x0000_t75" style="width:58.2pt;height:36pt" o:ole="" fillcolor="window">
            <v:imagedata r:id="rId158" o:title=""/>
          </v:shape>
          <o:OLEObject Type="Embed" ProgID="Equation.DSMT4" ShapeID="_x0000_i1104" DrawAspect="Content" ObjectID="_1650365687" r:id="rId159"/>
        </w:object>
      </w:r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при </w:t>
      </w:r>
      <w:proofErr w:type="gramStart"/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Р</w:t>
      </w:r>
      <w:proofErr w:type="gramEnd"/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=0,954 значение </w:t>
      </w:r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t</w:t>
      </w:r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=2, тогда </w:t>
      </w:r>
      <w:r w:rsidRPr="0017775F">
        <w:rPr>
          <w:rFonts w:ascii="Times New Roman" w:eastAsia="Times New Roman" w:hAnsi="Times New Roman" w:cs="Times New Roman"/>
          <w:position w:val="-26"/>
          <w:sz w:val="24"/>
          <w:szCs w:val="24"/>
          <w:lang w:val="en-US" w:eastAsia="ru-RU"/>
        </w:rPr>
        <w:object w:dxaOrig="2060" w:dyaOrig="720">
          <v:shape id="_x0000_i1105" type="#_x0000_t75" style="width:103.2pt;height:36pt" o:ole="" fillcolor="window">
            <v:imagedata r:id="rId160" o:title=""/>
          </v:shape>
          <o:OLEObject Type="Embed" ProgID="Equation.DSMT4" ShapeID="_x0000_i1105" DrawAspect="Content" ObjectID="_1650365688" r:id="rId161"/>
        </w:objec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</w:p>
    <w:p w:rsidR="0017775F" w:rsidRPr="0017775F" w:rsidRDefault="0017775F" w:rsidP="0017775F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о формуле 4.17 определим верхнюю границу генеральной средней:</w:t>
      </w:r>
    </w:p>
    <w:p w:rsidR="0017775F" w:rsidRPr="0017775F" w:rsidRDefault="0017775F" w:rsidP="0017775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17775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300" w:dyaOrig="360">
          <v:shape id="_x0000_i1106" type="#_x0000_t75" style="width:186.6pt;height:20.4pt" o:ole="">
            <v:imagedata r:id="rId162" o:title=""/>
          </v:shape>
          <o:OLEObject Type="Embed" ProgID="Equation.DSMT4" ShapeID="_x0000_i1106" DrawAspect="Content" ObjectID="_1650365689" r:id="rId163"/>
        </w:objec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17775F" w:rsidRPr="0017775F" w:rsidRDefault="0017775F" w:rsidP="0017775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определим верхнюю границу </w:t>
      </w:r>
      <w:proofErr w:type="gramStart"/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генеральной</w:t>
      </w:r>
      <w:proofErr w:type="gramEnd"/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средней: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  <w:r w:rsidRPr="0017775F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3300" w:dyaOrig="360">
          <v:shape id="_x0000_i1107" type="#_x0000_t75" style="width:186.6pt;height:20.4pt" o:ole="">
            <v:imagedata r:id="rId164" o:title=""/>
          </v:shape>
          <o:OLEObject Type="Embed" ProgID="Equation.DSMT4" ShapeID="_x0000_i1107" DrawAspect="Content" ObjectID="_1650365690" r:id="rId165"/>
        </w:objec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С вероятностью 0,954 можно утверждать, что средний вес детали в генеральной совокупности находится в пределах </w:t>
      </w:r>
      <w:r w:rsidRPr="0017775F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660" w:dyaOrig="380">
          <v:shape id="_x0000_i1108" type="#_x0000_t75" style="width:82.8pt;height:19.2pt" o:ole="">
            <v:imagedata r:id="rId166" o:title=""/>
          </v:shape>
          <o:OLEObject Type="Embed" ProgID="Equation.DSMT4" ShapeID="_x0000_i1108" DrawAspect="Content" ObjectID="_1650365691" r:id="rId167"/>
        </w:objec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17775F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65</w:t>
      </w:r>
    </w:p>
    <w:p w:rsidR="0017775F" w:rsidRPr="0017775F" w:rsidRDefault="0017775F" w:rsidP="0017775F">
      <w:pPr>
        <w:widowControl w:val="0"/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 CYR" w:eastAsia="Times New Roman" w:hAnsi="Times New Roman CYR" w:cs="Times New Roman CYR"/>
          <w:sz w:val="20"/>
          <w:szCs w:val="20"/>
          <w:lang w:eastAsia="ru-RU"/>
        </w:rPr>
      </w:pPr>
    </w:p>
    <w:p w:rsidR="0017775F" w:rsidRPr="0017775F" w:rsidRDefault="0017775F" w:rsidP="0017775F">
      <w:pPr>
        <w:widowControl w:val="0"/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партии в 1 </w:t>
      </w:r>
      <w:proofErr w:type="spell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млн.шт</w:t>
      </w:r>
      <w:proofErr w:type="spell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мелкокалиберных патронов путем случайного бесповторного отбора взято для определения дальности боя 1000 шт. По результатам испытаний с вероятностью 0,954 определить для всей партии патронов  возможные пределы средней дальнобойности  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62"/>
        <w:gridCol w:w="1555"/>
      </w:tblGrid>
      <w:tr w:rsidR="0017775F" w:rsidRPr="0017775F" w:rsidTr="0017775F">
        <w:trPr>
          <w:jc w:val="center"/>
        </w:trPr>
        <w:tc>
          <w:tcPr>
            <w:tcW w:w="1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3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альность боя, </w:t>
            </w:r>
            <w:proofErr w:type="gramStart"/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proofErr w:type="gramEnd"/>
          </w:p>
        </w:tc>
        <w:tc>
          <w:tcPr>
            <w:tcW w:w="15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</w:t>
            </w:r>
          </w:p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атронов</w:t>
            </w:r>
          </w:p>
        </w:tc>
      </w:tr>
      <w:tr w:rsidR="0017775F" w:rsidRPr="0017775F" w:rsidTr="0017775F">
        <w:trPr>
          <w:jc w:val="center"/>
        </w:trPr>
        <w:tc>
          <w:tcPr>
            <w:tcW w:w="136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55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0</w:t>
            </w:r>
          </w:p>
        </w:tc>
      </w:tr>
      <w:tr w:rsidR="0017775F" w:rsidRPr="0017775F" w:rsidTr="0017775F">
        <w:trPr>
          <w:jc w:val="center"/>
        </w:trPr>
        <w:tc>
          <w:tcPr>
            <w:tcW w:w="13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55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5</w:t>
            </w:r>
          </w:p>
        </w:tc>
      </w:tr>
      <w:tr w:rsidR="0017775F" w:rsidRPr="0017775F" w:rsidTr="0017775F">
        <w:trPr>
          <w:jc w:val="center"/>
        </w:trPr>
        <w:tc>
          <w:tcPr>
            <w:tcW w:w="13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55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0</w:t>
            </w:r>
          </w:p>
        </w:tc>
      </w:tr>
      <w:tr w:rsidR="0017775F" w:rsidRPr="0017775F" w:rsidTr="0017775F">
        <w:trPr>
          <w:jc w:val="center"/>
        </w:trPr>
        <w:tc>
          <w:tcPr>
            <w:tcW w:w="13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55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hanging="6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5</w:t>
            </w:r>
          </w:p>
        </w:tc>
      </w:tr>
      <w:tr w:rsidR="0017775F" w:rsidRPr="0017775F" w:rsidTr="0017775F">
        <w:trPr>
          <w:jc w:val="center"/>
        </w:trPr>
        <w:tc>
          <w:tcPr>
            <w:tcW w:w="13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55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0</w:t>
            </w:r>
          </w:p>
        </w:tc>
      </w:tr>
      <w:tr w:rsidR="0017775F" w:rsidRPr="0017775F" w:rsidTr="0017775F">
        <w:trPr>
          <w:jc w:val="center"/>
        </w:trPr>
        <w:tc>
          <w:tcPr>
            <w:tcW w:w="136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55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0</w:t>
            </w:r>
          </w:p>
        </w:tc>
      </w:tr>
    </w:tbl>
    <w:p w:rsidR="0017775F" w:rsidRPr="0017775F" w:rsidRDefault="0017775F" w:rsidP="0017775F">
      <w:pPr>
        <w:widowControl w:val="0"/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75F" w:rsidRPr="0017775F" w:rsidRDefault="0017775F" w:rsidP="0017775F">
      <w:pPr>
        <w:widowControl w:val="0"/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ешение: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межуточные данные в таблице сведем в таблицу:</w:t>
      </w:r>
    </w:p>
    <w:tbl>
      <w:tblPr>
        <w:tblW w:w="9288" w:type="dxa"/>
        <w:tblLayout w:type="fixed"/>
        <w:tblLook w:val="0000" w:firstRow="0" w:lastRow="0" w:firstColumn="0" w:lastColumn="0" w:noHBand="0" w:noVBand="0"/>
      </w:tblPr>
      <w:tblGrid>
        <w:gridCol w:w="828"/>
        <w:gridCol w:w="805"/>
        <w:gridCol w:w="1175"/>
        <w:gridCol w:w="1440"/>
        <w:gridCol w:w="1620"/>
        <w:gridCol w:w="1440"/>
        <w:gridCol w:w="1980"/>
      </w:tblGrid>
      <w:tr w:rsidR="0017775F" w:rsidRPr="0017775F" w:rsidTr="0017775F">
        <w:trPr>
          <w:trHeight w:val="754"/>
        </w:trPr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ru-RU"/>
              </w:rPr>
              <w:object w:dxaOrig="240" w:dyaOrig="360">
                <v:shape id="_x0000_i1109" type="#_x0000_t75" style="width:19.8pt;height:30pt" o:ole="">
                  <v:imagedata r:id="rId168" o:title=""/>
                </v:shape>
                <o:OLEObject Type="Embed" ProgID="Equation.DSMT4" ShapeID="_x0000_i1109" DrawAspect="Content" ObjectID="_1650365692" r:id="rId169"/>
              </w:objec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240" w:dyaOrig="320">
                <v:shape id="_x0000_i1110" type="#_x0000_t75" style="width:22.8pt;height:30pt" o:ole="">
                  <v:imagedata r:id="rId170" o:title=""/>
                </v:shape>
                <o:OLEObject Type="Embed" ProgID="Equation.DSMT4" ShapeID="_x0000_i1110" DrawAspect="Content" ObjectID="_1650365693" r:id="rId171"/>
              </w:object>
            </w: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400" w:dyaOrig="360">
                <v:shape id="_x0000_i1111" type="#_x0000_t75" style="width:28.2pt;height:25.2pt" o:ole="">
                  <v:imagedata r:id="rId172" o:title=""/>
                </v:shape>
                <o:OLEObject Type="Embed" ProgID="Equation.DSMT4" ShapeID="_x0000_i1111" DrawAspect="Content" ObjectID="_1650365694" r:id="rId173"/>
              </w:objec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740" w:dyaOrig="400">
                <v:shape id="_x0000_i1112" type="#_x0000_t75" style="width:54.6pt;height:30pt" o:ole="">
                  <v:imagedata r:id="rId174" o:title=""/>
                </v:shape>
                <o:OLEObject Type="Embed" ProgID="Equation.DSMT4" ShapeID="_x0000_i1112" DrawAspect="Content" ObjectID="_1650365695" r:id="rId175"/>
              </w:objec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960" w:dyaOrig="400">
                <v:shape id="_x0000_i1113" type="#_x0000_t75" style="width:65.4pt;height:27.6pt" o:ole="">
                  <v:imagedata r:id="rId176" o:title=""/>
                </v:shape>
                <o:OLEObject Type="Embed" ProgID="Equation.DSMT4" ShapeID="_x0000_i1113" DrawAspect="Content" ObjectID="_1650365696" r:id="rId177"/>
              </w:objec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8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  <w:lang w:eastAsia="ru-RU"/>
              </w:rPr>
              <w:object w:dxaOrig="859" w:dyaOrig="520">
                <v:shape id="_x0000_i1114" type="#_x0000_t75" style="width:45pt;height:27.6pt" o:ole="">
                  <v:imagedata r:id="rId178" o:title=""/>
                </v:shape>
                <o:OLEObject Type="Embed" ProgID="Equation.DSMT4" ShapeID="_x0000_i1114" DrawAspect="Content" ObjectID="_1650365697" r:id="rId179"/>
              </w:objec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hanging="3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7775F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  <w:lang w:eastAsia="ru-RU"/>
              </w:rPr>
              <w:object w:dxaOrig="1080" w:dyaOrig="520">
                <v:shape id="_x0000_i1115" type="#_x0000_t75" style="width:60.6pt;height:29.4pt" o:ole="">
                  <v:imagedata r:id="rId180" o:title=""/>
                </v:shape>
                <o:OLEObject Type="Embed" ProgID="Equation.DSMT4" ShapeID="_x0000_i1115" DrawAspect="Content" ObjectID="_1650365698" r:id="rId181"/>
              </w:object>
            </w:r>
          </w:p>
        </w:tc>
      </w:tr>
      <w:tr w:rsidR="0017775F" w:rsidRPr="0017775F" w:rsidTr="0017775F"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0</w:t>
            </w: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75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,25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47,5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0,0625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506,88</w:t>
            </w:r>
          </w:p>
        </w:tc>
      </w:tr>
      <w:tr w:rsidR="0017775F" w:rsidRPr="0017775F" w:rsidTr="0017775F"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0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5</w:t>
            </w: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5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25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68,75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,5625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98,438</w:t>
            </w:r>
          </w:p>
        </w:tc>
      </w:tr>
      <w:tr w:rsidR="0017775F" w:rsidRPr="0017775F" w:rsidTr="0017775F"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0</w:t>
            </w: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5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2,5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8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0625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68,125</w:t>
            </w:r>
          </w:p>
        </w:tc>
      </w:tr>
      <w:tr w:rsidR="0017775F" w:rsidRPr="0017775F" w:rsidTr="0017775F"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5</w:t>
            </w: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0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75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6,25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8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5625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72,188</w:t>
            </w:r>
          </w:p>
        </w:tc>
      </w:tr>
      <w:tr w:rsidR="0017775F" w:rsidRPr="0017775F" w:rsidTr="0017775F"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0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75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hanging="9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,0625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07,5</w:t>
            </w:r>
          </w:p>
        </w:tc>
      </w:tr>
      <w:tr w:rsidR="0017775F" w:rsidRPr="0017775F" w:rsidTr="0017775F"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0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,75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12,5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2,5625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384,38</w:t>
            </w:r>
          </w:p>
        </w:tc>
      </w:tr>
      <w:tr w:rsidR="0017775F" w:rsidRPr="0017775F" w:rsidTr="0017775F"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000</w:t>
            </w: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25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26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775F" w:rsidRPr="0017775F" w:rsidRDefault="0017775F" w:rsidP="0017775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777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937,5</w:t>
            </w:r>
          </w:p>
        </w:tc>
      </w:tr>
    </w:tbl>
    <w:p w:rsidR="0017775F" w:rsidRPr="0017775F" w:rsidRDefault="0017775F" w:rsidP="0017775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еднее значение выборки:   </w:t>
      </w:r>
      <w:r w:rsidRPr="0017775F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020" w:dyaOrig="760">
          <v:shape id="_x0000_i1116" type="#_x0000_t75" style="width:100.8pt;height:37.8pt" o:ole="">
            <v:imagedata r:id="rId182" o:title=""/>
          </v:shape>
          <o:OLEObject Type="Embed" ProgID="Equation.DSMT4" ShapeID="_x0000_i1116" DrawAspect="Content" ObjectID="_1650365699" r:id="rId183"/>
        </w:object>
      </w:r>
    </w:p>
    <w:p w:rsidR="0017775F" w:rsidRPr="0017775F" w:rsidRDefault="0017775F" w:rsidP="0017775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сперсия:      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940" w:dyaOrig="760">
          <v:shape id="_x0000_i1117" type="#_x0000_t75" style="width:196.8pt;height:37.8pt" o:ole="">
            <v:imagedata r:id="rId184" o:title=""/>
          </v:shape>
          <o:OLEObject Type="Embed" ProgID="Equation.DSMT4" ShapeID="_x0000_i1117" DrawAspect="Content" ObjectID="_1650365700" r:id="rId185"/>
        </w:object>
      </w:r>
    </w:p>
    <w:p w:rsidR="0017775F" w:rsidRPr="0017775F" w:rsidRDefault="0017775F" w:rsidP="0017775F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едняя ошибка выборки:   </w:t>
      </w:r>
    </w:p>
    <w:p w:rsidR="0017775F" w:rsidRPr="0017775F" w:rsidRDefault="0017775F" w:rsidP="0017775F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</w:t>
      </w:r>
    </w:p>
    <w:p w:rsidR="0017775F" w:rsidRPr="0017775F" w:rsidRDefault="0017775F" w:rsidP="0017775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6480" w:dyaOrig="720">
          <v:shape id="_x0000_i1118" type="#_x0000_t75" style="width:324pt;height:36pt" o:ole="">
            <v:imagedata r:id="rId186" o:title=""/>
          </v:shape>
          <o:OLEObject Type="Embed" ProgID="Equation.DSMT4" ShapeID="_x0000_i1118" DrawAspect="Content" ObjectID="_1650365701" r:id="rId187"/>
        </w:object>
      </w:r>
    </w:p>
    <w:p w:rsidR="0017775F" w:rsidRPr="0017775F" w:rsidRDefault="0017775F" w:rsidP="0017775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да средняя дальнобойность имеет вид:</w:t>
      </w:r>
    </w:p>
    <w:p w:rsidR="0017775F" w:rsidRPr="0017775F" w:rsidRDefault="0017775F" w:rsidP="0017775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020" w:dyaOrig="360">
          <v:shape id="_x0000_i1119" type="#_x0000_t75" style="width:57.6pt;height:20.4pt" o:ole="">
            <v:imagedata r:id="rId188" o:title=""/>
          </v:shape>
          <o:OLEObject Type="Embed" ProgID="Equation.DSMT4" ShapeID="_x0000_i1119" DrawAspect="Content" ObjectID="_1650365702" r:id="rId189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где предельная ошибка равна: </w: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900" w:dyaOrig="360">
          <v:shape id="_x0000_i1120" type="#_x0000_t75" style="width:145.2pt;height:18pt" o:ole="">
            <v:imagedata r:id="rId190" o:title=""/>
          </v:shape>
          <o:OLEObject Type="Embed" ProgID="Equation.DSMT4" ShapeID="_x0000_i1120" DrawAspect="Content" ObjectID="_1650365703" r:id="rId191"/>
        </w:object>
      </w:r>
    </w:p>
    <w:p w:rsidR="0017775F" w:rsidRPr="0017775F" w:rsidRDefault="0017775F" w:rsidP="0017775F">
      <w:pPr>
        <w:widowControl w:val="0"/>
        <w:autoSpaceDE w:val="0"/>
        <w:autoSpaceDN w:val="0"/>
        <w:adjustRightInd w:val="0"/>
        <w:spacing w:before="400" w:line="240" w:lineRule="atLeast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37,25-0,49</w:t>
      </w:r>
      <w:r w:rsidRPr="0017775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560" w:dyaOrig="340">
          <v:shape id="_x0000_i1121" type="#_x0000_t75" style="width:28.2pt;height:16.8pt" o:ole="">
            <v:imagedata r:id="rId192" o:title=""/>
          </v:shape>
          <o:OLEObject Type="Embed" ProgID="Equation.DSMT4" ShapeID="_x0000_i1121" DrawAspect="Content" ObjectID="_1650365704" r:id="rId193"/>
        </w:object>
      </w: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7,25+0,49      или </w:t>
      </w:r>
      <w:r w:rsidRPr="0017775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     36,76</w:t>
      </w:r>
      <w:r w:rsidRPr="0017775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560" w:dyaOrig="340">
          <v:shape id="_x0000_i1122" type="#_x0000_t75" style="width:28.2pt;height:16.8pt" o:ole="">
            <v:imagedata r:id="rId194" o:title=""/>
          </v:shape>
          <o:OLEObject Type="Embed" ProgID="Equation.DSMT4" ShapeID="_x0000_i1122" DrawAspect="Content" ObjectID="_1650365705" r:id="rId195"/>
        </w:object>
      </w:r>
      <w:proofErr w:type="gramStart"/>
      <w:r w:rsidRPr="0017775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37,74</w:t>
      </w:r>
      <w:proofErr w:type="gramEnd"/>
      <w:r w:rsidRPr="0017775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т.е. с вероятностью 0,954  можно утверждать что, возможные пределы дальнобойности всей партии патронов лежат в данном диапазоне.</w:t>
      </w:r>
    </w:p>
    <w:p w:rsidR="0017775F" w:rsidRPr="0017775F" w:rsidRDefault="0017775F" w:rsidP="0017775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7775F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Задачи для самостоятельной работы </w:t>
      </w:r>
    </w:p>
    <w:p w:rsidR="0017775F" w:rsidRPr="0017775F" w:rsidRDefault="0017775F" w:rsidP="0017775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7775F" w:rsidRPr="0017775F" w:rsidRDefault="00577787" w:rsidP="0017775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Раздел</w:t>
      </w:r>
      <w:r w:rsidR="0017775F" w:rsidRPr="0017775F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: Определение ошибки выборочной средней при собственно-случайном и механическом отборе</w:t>
      </w:r>
    </w:p>
    <w:p w:rsidR="0017775F" w:rsidRPr="0017775F" w:rsidRDefault="0017775F" w:rsidP="0017775F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17775F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71</w:t>
      </w:r>
    </w:p>
    <w:p w:rsidR="0017775F" w:rsidRPr="0017775F" w:rsidRDefault="0017775F" w:rsidP="0017775F">
      <w:pPr>
        <w:widowControl w:val="0"/>
        <w:autoSpaceDE w:val="0"/>
        <w:autoSpaceDN w:val="0"/>
        <w:adjustRightInd w:val="0"/>
        <w:spacing w:before="400" w:line="240" w:lineRule="atLeast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С целью изучения размеров выручки киосков была произведена 10% -</w:t>
      </w:r>
      <w:proofErr w:type="spell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ая</w:t>
      </w:r>
      <w:proofErr w:type="spell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учайная бесповторная выборка из 1000 киосков города. В результате были получены данные  о средней выручке составившие 50000 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руб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каких пределах с доверительной вероятностью 0,95 может находиться средняя дневная выручка, если среднее </w:t>
      </w:r>
      <w:proofErr w:type="spell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ическое</w:t>
      </w:r>
      <w:proofErr w:type="spell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клонение составило 15000 </w:t>
      </w:r>
      <w:proofErr w:type="spell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руб</w:t>
      </w:r>
      <w:proofErr w:type="spell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p w:rsidR="0017775F" w:rsidRPr="0017775F" w:rsidRDefault="0017775F" w:rsidP="0017775F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17775F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72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целях изучения среднедушевого дохода семей города  Тамбова, была произведена 1%-я повторная выборка из 30 тыс. семей. По результатам обследования среднедушевой доход семьи в месяц  составил 17000 руб. со средним </w:t>
      </w:r>
      <w:proofErr w:type="spell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ическим</w:t>
      </w:r>
      <w:proofErr w:type="spell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клонением 1500 руб</w:t>
      </w:r>
      <w:proofErr w:type="gramStart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. </w:t>
      </w:r>
      <w:proofErr w:type="gramEnd"/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С вероятностью 0,95 найдите доверительный интервал, в котором находится величина среднедушевого дохода всех семей города.</w:t>
      </w:r>
    </w:p>
    <w:p w:rsidR="0017775F" w:rsidRPr="0017775F" w:rsidRDefault="0017775F" w:rsidP="0017775F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17775F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lastRenderedPageBreak/>
        <w:t>ЗАДАЧА 73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мерческий банк, изучая возможности предоставления долгосрочных кредитов, опрашивает своих клиентов для определения среднего размера кредита. Из 9706 клиентов опрошено 1000 человек. Среднее значение необходимого кредита в выборке составило 675 у.е. со стандартным отклонением 146 у.е. Найдите границы 95% доверительного интервала для оценки неизвестного среднего значения кредита в генеральной совокупности</w:t>
      </w:r>
    </w:p>
    <w:p w:rsidR="0017775F" w:rsidRPr="0017775F" w:rsidRDefault="0017775F" w:rsidP="0017775F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17775F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74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В порядке механической выборки было подвержено испытанию на разрыв 100 нитей из партии. В результате обследования установлена средняя крепость пряжи 320 г. при среднеквадратичном отклонении 20 г. С вероятностью 0,954 определить </w:t>
      </w:r>
      <w:proofErr w:type="gramStart"/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ределы</w:t>
      </w:r>
      <w:proofErr w:type="gramEnd"/>
      <w:r w:rsidRPr="0017775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в которых находится средняя крепость пряжи в партии.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17775F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75</w:t>
      </w: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17775F" w:rsidRPr="0017775F" w:rsidRDefault="0017775F" w:rsidP="0017775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775F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оценки остаточных знаний по математическим дисциплинам были протестированы 25 студентов 3-го курса  групп ЭВМ. Получены следующие результаты в баллах: 107, 90, 114, 88, 117, 110, 103, 120, 96, 122, 93, 100, 121, 110, 135, 85, 120, 89, 100, 126, 90, 94, 99, 116, 111. По этим данным найдите 95%-й интервал для оценки среднего балла тестирования всех студентов 3-го курса.</w:t>
      </w:r>
    </w:p>
    <w:p w:rsidR="0017775F" w:rsidRDefault="0017775F" w:rsidP="0017775F">
      <w:pPr>
        <w:pStyle w:val="a3"/>
        <w:ind w:left="1070"/>
        <w:rPr>
          <w:rFonts w:ascii="Times New Roman" w:hAnsi="Times New Roman" w:cs="Times New Roman"/>
          <w:b/>
          <w:sz w:val="28"/>
          <w:szCs w:val="28"/>
        </w:rPr>
      </w:pPr>
    </w:p>
    <w:p w:rsidR="0017775F" w:rsidRPr="0017775F" w:rsidRDefault="0017775F" w:rsidP="0017775F">
      <w:pPr>
        <w:pStyle w:val="a3"/>
        <w:ind w:left="1070"/>
        <w:rPr>
          <w:rFonts w:ascii="Times New Roman" w:hAnsi="Times New Roman" w:cs="Times New Roman"/>
          <w:b/>
          <w:sz w:val="28"/>
          <w:szCs w:val="28"/>
        </w:rPr>
      </w:pPr>
    </w:p>
    <w:p w:rsidR="0017775F" w:rsidRPr="00577787" w:rsidRDefault="00577787" w:rsidP="0017775F">
      <w:pPr>
        <w:pStyle w:val="a3"/>
        <w:ind w:left="1070"/>
        <w:rPr>
          <w:rFonts w:ascii="Times New Roman" w:hAnsi="Times New Roman" w:cs="Times New Roman"/>
          <w:b/>
          <w:sz w:val="28"/>
          <w:szCs w:val="28"/>
        </w:rPr>
      </w:pPr>
      <w:r w:rsidRPr="00577787">
        <w:rPr>
          <w:rFonts w:ascii="Times New Roman" w:hAnsi="Times New Roman" w:cs="Times New Roman"/>
          <w:b/>
          <w:sz w:val="28"/>
          <w:szCs w:val="28"/>
        </w:rPr>
        <w:t>Тема – выборочное наблюдение в статистике</w:t>
      </w: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Раздел</w:t>
      </w:r>
      <w:r w:rsidRPr="00577787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: Определение ошибки выборочной доли при собственно-случайном и механическом отборе</w:t>
      </w:r>
    </w:p>
    <w:p w:rsidR="00577787" w:rsidRPr="00577787" w:rsidRDefault="00577787" w:rsidP="00577787">
      <w:pPr>
        <w:spacing w:before="20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66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обследовании 100 образцов изделий отобранных из партии в случайном порядке, оказалось 20 нестандартных. С вероятностью 0,954 определите пределы, в которых находится доля нестандартной продукции в партии.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ешение: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считаем долю  нестандартной продукции в выборочной совокупности: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860" w:dyaOrig="620">
          <v:shape id="_x0000_i1123" type="#_x0000_t75" style="width:93pt;height:31.2pt" o:ole="">
            <v:imagedata r:id="rId196" o:title=""/>
          </v:shape>
          <o:OLEObject Type="Embed" ProgID="Equation.DSMT4" ShapeID="_x0000_i1123" DrawAspect="Content" ObjectID="_1650365706" r:id="rId197"/>
        </w:objec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Воспользуемся формулой 4.2  для расчета средней ошибки выборочной доли:    </w:t>
      </w:r>
      <w:r w:rsidRPr="00577787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object w:dxaOrig="3920" w:dyaOrig="700">
          <v:shape id="_x0000_i1124" type="#_x0000_t75" style="width:241.2pt;height:42.6pt" o:ole="" fillcolor="window">
            <v:imagedata r:id="rId198" o:title=""/>
          </v:shape>
          <o:OLEObject Type="Embed" ProgID="Equation.DSMT4" ShapeID="_x0000_i1124" DrawAspect="Content" ObjectID="_1650365707" r:id="rId199"/>
        </w:objec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ельная ошибка выборочной доли при 0,954 равна: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7787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700" w:dyaOrig="360">
          <v:shape id="_x0000_i1125" type="#_x0000_t75" style="width:135pt;height:18pt" o:ole="">
            <v:imagedata r:id="rId200" o:title=""/>
          </v:shape>
          <o:OLEObject Type="Embed" ProgID="Equation.DSMT4" ShapeID="_x0000_i1125" DrawAspect="Content" ObjectID="_1650365708" r:id="rId201"/>
        </w:object>
      </w:r>
      <w:r w:rsidRPr="0057778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гда </w:t>
      </w:r>
      <w:r w:rsidRPr="00577787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по формуле 4.17 определим верхнюю границу генеральной доли: </w:t>
      </w:r>
      <w:r w:rsidRPr="0057778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540" w:dyaOrig="360">
          <v:shape id="_x0000_i1126" type="#_x0000_t75" style="width:2in;height:20.4pt" o:ole="">
            <v:imagedata r:id="rId202" o:title=""/>
          </v:shape>
          <o:OLEObject Type="Embed" ProgID="Equation.DSMT4" ShapeID="_x0000_i1126" DrawAspect="Content" ObjectID="_1650365709" r:id="rId203"/>
        </w:objec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  <w:r w:rsidRPr="00577787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пределим нижнюю границу генеральной доли:</w:t>
      </w:r>
      <w:r w:rsidRPr="00577787"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  <w:t xml:space="preserve"> </w:t>
      </w:r>
      <w:r w:rsidRPr="00577787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2520" w:dyaOrig="360">
          <v:shape id="_x0000_i1127" type="#_x0000_t75" style="width:142.8pt;height:20.4pt" o:ole="">
            <v:imagedata r:id="rId204" o:title=""/>
          </v:shape>
          <o:OLEObject Type="Embed" ProgID="Equation.DSMT4" ShapeID="_x0000_i1127" DrawAspect="Content" ObjectID="_1650365710" r:id="rId205"/>
        </w:objec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С вероятностью 0,954 можно утверждать, что доля нестандартной продукции в партии товара находится в пределах </w:t>
      </w:r>
      <w:r w:rsidRPr="00577787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560" w:dyaOrig="320">
          <v:shape id="_x0000_i1128" type="#_x0000_t75" style="width:78pt;height:16.2pt" o:ole="">
            <v:imagedata r:id="rId206" o:title=""/>
          </v:shape>
          <o:OLEObject Type="Embed" ProgID="Equation.DSMT4" ShapeID="_x0000_i1128" DrawAspect="Content" ObjectID="_1650365711" r:id="rId207"/>
        </w:objec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Раздел</w:t>
      </w:r>
      <w:r w:rsidRPr="00577787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: Определение необходимой численности  выборки </w:t>
      </w:r>
      <w:proofErr w:type="gramStart"/>
      <w:r w:rsidRPr="00577787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при</w:t>
      </w:r>
      <w:proofErr w:type="gramEnd"/>
      <w:r w:rsidRPr="00577787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577787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собственно-случайном и механическом </w:t>
      </w:r>
      <w:proofErr w:type="gramStart"/>
      <w:r w:rsidRPr="00577787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отборе</w:t>
      </w:r>
      <w:proofErr w:type="gramEnd"/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6</w:t>
      </w:r>
      <w:r w:rsidRPr="00577787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7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proofErr w:type="gramStart"/>
      <w:r w:rsidRPr="00577787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сходя требований ГОСТа необходимо установить</w:t>
      </w:r>
      <w:proofErr w:type="gramEnd"/>
      <w:r w:rsidRPr="00577787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оптимальный размер  случайной бесповторной выборки из партии изделий 2000 штук при среднеквадратичном отклонении 15,4 , чтобы с вероятностью 0,997 предельная ошибка не превысила 3% от веса 500 гр. изделия (батона).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 xml:space="preserve">Решение: 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eastAsia="ru-RU"/>
        </w:rPr>
        <w:object w:dxaOrig="2820" w:dyaOrig="620">
          <v:shape id="_x0000_i1129" type="#_x0000_t75" style="width:157.8pt;height:34.8pt" o:ole="" fillcolor="window">
            <v:imagedata r:id="rId208" o:title=""/>
          </v:shape>
          <o:OLEObject Type="Embed" ProgID="Equation.DSMT4" ShapeID="_x0000_i1129" DrawAspect="Content" ObjectID="_1650365712" r:id="rId209"/>
        </w:object>
      </w:r>
      <w:r w:rsidRPr="00577787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before="400" w:line="240" w:lineRule="atLeast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position w:val="-30"/>
          <w:sz w:val="28"/>
          <w:szCs w:val="20"/>
          <w:lang w:eastAsia="ru-RU"/>
        </w:rPr>
        <w:object w:dxaOrig="5539" w:dyaOrig="720">
          <v:shape id="_x0000_i1130" type="#_x0000_t75" style="width:317.4pt;height:41.4pt" o:ole="" fillcolor="window">
            <v:imagedata r:id="rId210" o:title=""/>
          </v:shape>
          <o:OLEObject Type="Embed" ProgID="Equation.DSMT4" ShapeID="_x0000_i1130" DrawAspect="Content" ObjectID="_1650365713" r:id="rId211"/>
        </w:objec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68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 сколько электроламп из всей партии изделий следует</w:t>
      </w:r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двергнуть  обследованию в порядке случайной бесповторной выборки, чтобы с вероятностью 0,954 предельная ошибка не превышала 3% среднего веса спирали (средний вес составляет 42 мг). Коэффициент вариации среднего срока службы компьютеров по данным предыдущих обследований составляет 6%, а вся партия состоит из </w:t>
      </w:r>
      <w:r w:rsidRPr="00577787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1220</w:t>
      </w: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оламп.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ение: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рмула (4.10) оптимальной численности выборки для повторного отбора:  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020" w:dyaOrig="660">
          <v:shape id="_x0000_i1131" type="#_x0000_t75" style="width:100.8pt;height:33pt" o:ole="">
            <v:imagedata r:id="rId212" o:title=""/>
          </v:shape>
          <o:OLEObject Type="Embed" ProgID="Equation.DSMT4" ShapeID="_x0000_i1131" DrawAspect="Content" ObjectID="_1650365714" r:id="rId213"/>
        </w:objec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В этой формуле нам неизвестны три   величины: 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1.предельная ошибка - </w:t>
      </w:r>
      <w:r w:rsidRPr="0057778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00" w:dyaOrig="360">
          <v:shape id="_x0000_i1132" type="#_x0000_t75" style="width:15pt;height:18pt" o:ole="">
            <v:imagedata r:id="rId214" o:title=""/>
          </v:shape>
          <o:OLEObject Type="Embed" ProgID="Equation.DSMT4" ShapeID="_x0000_i1132" DrawAspect="Content" ObjectID="_1650365715" r:id="rId215"/>
        </w:objec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2. </w:t>
      </w:r>
      <w:proofErr w:type="spell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перия</w:t>
      </w:r>
      <w:proofErr w:type="spell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20">
          <v:shape id="_x0000_i1133" type="#_x0000_t75" style="width:16.2pt;height:16.2pt" o:ole="">
            <v:imagedata r:id="rId216" o:title=""/>
          </v:shape>
          <o:OLEObject Type="Embed" ProgID="Equation.DSMT4" ShapeID="_x0000_i1133" DrawAspect="Content" ObjectID="_1650365716" r:id="rId217"/>
        </w:objec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3. коэффициент </w:t>
      </w:r>
      <w:r w:rsidRPr="0057778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м значение предельной ошибки: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340" w:dyaOrig="360">
          <v:shape id="_x0000_i1134" type="#_x0000_t75" style="width:117pt;height:18pt" o:ole="">
            <v:imagedata r:id="rId218" o:title=""/>
          </v:shape>
          <o:OLEObject Type="Embed" ProgID="Equation.DSMT4" ShapeID="_x0000_i1134" DrawAspect="Content" ObjectID="_1650365717" r:id="rId219"/>
        </w:objec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еднее квадратичное отклонение найдем из формулы 3.8: 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740" w:dyaOrig="360">
          <v:shape id="_x0000_i1135" type="#_x0000_t75" style="width:136.8pt;height:18pt" o:ole="">
            <v:imagedata r:id="rId220" o:title=""/>
          </v:shape>
          <o:OLEObject Type="Embed" ProgID="Equation.DSMT4" ShapeID="_x0000_i1135" DrawAspect="Content" ObjectID="_1650365718" r:id="rId221"/>
        </w:objec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тогда 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20">
          <v:shape id="_x0000_i1136" type="#_x0000_t75" style="width:16.2pt;height:16.2pt" o:ole="">
            <v:imagedata r:id="rId216" o:title=""/>
          </v:shape>
          <o:OLEObject Type="Embed" ProgID="Equation.DSMT4" ShapeID="_x0000_i1136" DrawAspect="Content" ObjectID="_1650365719" r:id="rId222"/>
        </w:objec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= 6,35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эффициент при 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0.954 найдем из таблицы 4.2 он равен </w:t>
      </w:r>
      <w:r w:rsidRPr="0057778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=2</w: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1220                                 </w:t>
      </w:r>
      <w:r w:rsidRPr="00577787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3500" w:dyaOrig="660">
          <v:shape id="_x0000_i1137" type="#_x0000_t75" style="width:175.2pt;height:33pt" o:ole="">
            <v:imagedata r:id="rId223" o:title=""/>
          </v:shape>
          <o:OLEObject Type="Embed" ProgID="Equation.DSMT4" ShapeID="_x0000_i1137" DrawAspect="Content" ObjectID="_1650365720" r:id="rId224"/>
        </w:object>
      </w:r>
    </w:p>
    <w:p w:rsidR="00577787" w:rsidRPr="00577787" w:rsidRDefault="00577787" w:rsidP="00577787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им 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м</w:t>
      </w:r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обходимо обследовать </w:t>
      </w:r>
      <w:r w:rsidRPr="0057778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6 электроламп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69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районе 10 </w:t>
      </w:r>
      <w:proofErr w:type="spell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тыс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.с</w:t>
      </w:r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емей</w:t>
      </w:r>
      <w:proofErr w:type="spell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. Из них 5 тыс. – семьи рабочих, 1 тыс. – семьи служащих, 4 тыс. семьи аграриев. Для определения среднего размера семьи района  проектируется типическая выборка со случайным бесповоротным отбором внутри типических групп. Какое число семей необходимо отобрать, чтобы с вероятностью 0,954 предельная ошибка выборки не превышала 0,5 человека, если на основе предыдущих  обследований известно, что дисперсия среднего размера семьи в выборке равна 9?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ешение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. Рассчитаем необходимую численность типической выборки: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</w:t>
      </w:r>
      <w:r w:rsidRPr="0057778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580" w:dyaOrig="620">
          <v:shape id="_x0000_i1138" type="#_x0000_t75" style="width:178.8pt;height:31.2pt" o:ole="">
            <v:imagedata r:id="rId225" o:title=""/>
          </v:shape>
          <o:OLEObject Type="Embed" ProgID="Equation.DSMT4" ShapeID="_x0000_i1138" DrawAspect="Content" ObjectID="_1650365721" r:id="rId226"/>
        </w:objec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   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Необходимо отобрать 141 семью из них: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7778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</w:t>
      </w:r>
      <w:r w:rsidRPr="00577787">
        <w:rPr>
          <w:rFonts w:ascii="Times New Roman" w:eastAsia="Times New Roman" w:hAnsi="Times New Roman" w:cs="Times New Roman"/>
          <w:b/>
          <w:position w:val="-24"/>
          <w:sz w:val="28"/>
          <w:szCs w:val="28"/>
          <w:lang w:eastAsia="ru-RU"/>
        </w:rPr>
        <w:object w:dxaOrig="2720" w:dyaOrig="620">
          <v:shape id="_x0000_i1139" type="#_x0000_t75" style="width:136.2pt;height:31.2pt" o:ole="">
            <v:imagedata r:id="rId227" o:title=""/>
          </v:shape>
          <o:OLEObject Type="Embed" ProgID="Equation.DSMT4" ShapeID="_x0000_i1139" DrawAspect="Content" ObjectID="_1650365722" r:id="rId228"/>
        </w:object>
      </w:r>
      <w:r w:rsidRPr="0057778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из семей рабочих</w:t>
      </w:r>
      <w:r w:rsidRPr="0057778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;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7778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</w:t>
      </w:r>
      <w:r w:rsidRPr="00577787">
        <w:rPr>
          <w:rFonts w:ascii="Times New Roman" w:eastAsia="Times New Roman" w:hAnsi="Times New Roman" w:cs="Times New Roman"/>
          <w:b/>
          <w:position w:val="-24"/>
          <w:sz w:val="28"/>
          <w:szCs w:val="28"/>
          <w:lang w:eastAsia="ru-RU"/>
        </w:rPr>
        <w:object w:dxaOrig="2760" w:dyaOrig="620">
          <v:shape id="_x0000_i1140" type="#_x0000_t75" style="width:138pt;height:31.2pt" o:ole="">
            <v:imagedata r:id="rId229" o:title=""/>
          </v:shape>
          <o:OLEObject Type="Embed" ProgID="Equation.DSMT4" ShapeID="_x0000_i1140" DrawAspect="Content" ObjectID="_1650365723" r:id="rId230"/>
        </w:object>
      </w:r>
      <w:r w:rsidRPr="0057778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r w:rsidRPr="0057778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семей служащих</w:t>
      </w:r>
      <w:r w:rsidRPr="0057778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;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7778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</w:t>
      </w:r>
      <w:r w:rsidRPr="00577787">
        <w:rPr>
          <w:rFonts w:ascii="Times New Roman" w:eastAsia="Times New Roman" w:hAnsi="Times New Roman" w:cs="Times New Roman"/>
          <w:b/>
          <w:position w:val="-24"/>
          <w:sz w:val="28"/>
          <w:szCs w:val="28"/>
          <w:lang w:eastAsia="ru-RU"/>
        </w:rPr>
        <w:object w:dxaOrig="2700" w:dyaOrig="620">
          <v:shape id="_x0000_i1141" type="#_x0000_t75" style="width:135pt;height:31.2pt" o:ole="">
            <v:imagedata r:id="rId231" o:title=""/>
          </v:shape>
          <o:OLEObject Type="Embed" ProgID="Equation.DSMT4" ShapeID="_x0000_i1141" DrawAspect="Content" ObjectID="_1650365724" r:id="rId232"/>
        </w:object>
      </w:r>
      <w:r w:rsidRPr="0057778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из семей аграриев</w:t>
      </w:r>
      <w:r w:rsidRPr="0057778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;</w:t>
      </w:r>
    </w:p>
    <w:p w:rsidR="0017775F" w:rsidRDefault="0017775F" w:rsidP="0017775F">
      <w:pPr>
        <w:pStyle w:val="a3"/>
        <w:ind w:left="1070"/>
        <w:rPr>
          <w:rFonts w:ascii="Times New Roman" w:hAnsi="Times New Roman" w:cs="Times New Roman"/>
          <w:sz w:val="28"/>
          <w:szCs w:val="28"/>
        </w:rPr>
      </w:pPr>
    </w:p>
    <w:p w:rsidR="0017775F" w:rsidRPr="00577787" w:rsidRDefault="00577787" w:rsidP="00577787">
      <w:pPr>
        <w:pStyle w:val="a3"/>
        <w:ind w:left="107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77787">
        <w:rPr>
          <w:rFonts w:ascii="Times New Roman" w:hAnsi="Times New Roman" w:cs="Times New Roman"/>
          <w:b/>
          <w:sz w:val="28"/>
          <w:szCs w:val="28"/>
        </w:rPr>
        <w:t>Самостоятельная работа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78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выборочном опросе 1200 телезрителей оказалось, что 456 из них регулярно смотрят программы телеканала СТС. Постройте 99%-й доверительный интервал, оценивающий долю всех телезрителей, предпочитающих программы телеканала СТС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79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орочные обследования показали, что доля покупателей, предпочитающих новую модификацию компьютеров, составляет 60% от общего числа покупателей данного товара. Каким должен быть объём выборки, чтобы можно было получить оценку генеральной доли с точностью не менее 0,05 при доверительной вероятности 0,997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808000"/>
          <w:sz w:val="28"/>
          <w:szCs w:val="20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80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помощью собственно – случайного повторного отбора фирма провела обследование 900 своих служащих. Средний стаж работы в фирме равен 8,7 года, а среднее </w:t>
      </w:r>
      <w:proofErr w:type="spell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ическое</w:t>
      </w:r>
      <w:proofErr w:type="spell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клонение – 2,7 года. Среди обследованных оказалось 270 женщин. Считая стаж работы служащих распределённым по нормальному закону определите: а) с вероятностью 0,95 доверительный интервал, в котором окажется средний стаж работы всех служащих фирмы; б) с вероятностью 0.997 доверительный интервал, накрывающий неизвестную долю женщин во всём коллективе фирмы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808000"/>
          <w:sz w:val="28"/>
          <w:szCs w:val="20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81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городе 500 </w:t>
      </w:r>
      <w:proofErr w:type="spell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тыс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.ж</w:t>
      </w:r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ителей</w:t>
      </w:r>
      <w:proofErr w:type="spell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 материалам учета городского населения было обследовано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0 </w:t>
      </w:r>
      <w:proofErr w:type="spell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тыс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.ж</w:t>
      </w:r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ителей</w:t>
      </w:r>
      <w:proofErr w:type="spell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тодом случайного бесповторного отбора. В результате обследования установлено, что в городе 15% жителей старше 60 лет. С вероятностью 0,683 определите пределы, в которых находится доля жителей города старше 60 лет. </w:t>
      </w:r>
    </w:p>
    <w:p w:rsidR="0017775F" w:rsidRDefault="0017775F" w:rsidP="0017775F">
      <w:pPr>
        <w:pStyle w:val="a3"/>
        <w:ind w:left="1070"/>
        <w:rPr>
          <w:rFonts w:ascii="Times New Roman" w:hAnsi="Times New Roman" w:cs="Times New Roman"/>
          <w:sz w:val="28"/>
          <w:szCs w:val="28"/>
        </w:rPr>
      </w:pPr>
    </w:p>
    <w:p w:rsidR="0017775F" w:rsidRDefault="0017775F" w:rsidP="0017775F">
      <w:pPr>
        <w:pStyle w:val="a3"/>
        <w:ind w:left="1070"/>
        <w:rPr>
          <w:rFonts w:ascii="Times New Roman" w:hAnsi="Times New Roman" w:cs="Times New Roman"/>
          <w:sz w:val="28"/>
          <w:szCs w:val="28"/>
        </w:rPr>
      </w:pPr>
    </w:p>
    <w:p w:rsidR="00577787" w:rsidRDefault="00577787" w:rsidP="00577787">
      <w:pPr>
        <w:pStyle w:val="a3"/>
        <w:ind w:left="1070"/>
        <w:rPr>
          <w:rFonts w:ascii="Times New Roman" w:hAnsi="Times New Roman" w:cs="Times New Roman"/>
          <w:sz w:val="28"/>
          <w:szCs w:val="28"/>
        </w:rPr>
      </w:pPr>
    </w:p>
    <w:p w:rsidR="0017775F" w:rsidRPr="00577787" w:rsidRDefault="00577787" w:rsidP="0017775F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577787">
        <w:rPr>
          <w:rFonts w:ascii="Times New Roman" w:hAnsi="Times New Roman" w:cs="Times New Roman"/>
          <w:b/>
          <w:sz w:val="28"/>
          <w:szCs w:val="28"/>
        </w:rPr>
        <w:t xml:space="preserve">           Тема – </w:t>
      </w:r>
      <w:proofErr w:type="gramStart"/>
      <w:r w:rsidRPr="00577787">
        <w:rPr>
          <w:rFonts w:ascii="Times New Roman" w:hAnsi="Times New Roman" w:cs="Times New Roman"/>
          <w:b/>
          <w:sz w:val="28"/>
          <w:szCs w:val="28"/>
        </w:rPr>
        <w:t>выборочное</w:t>
      </w:r>
      <w:proofErr w:type="gramEnd"/>
      <w:r w:rsidRPr="00577787">
        <w:rPr>
          <w:rFonts w:ascii="Times New Roman" w:hAnsi="Times New Roman" w:cs="Times New Roman"/>
          <w:b/>
          <w:sz w:val="28"/>
          <w:szCs w:val="28"/>
        </w:rPr>
        <w:t xml:space="preserve"> наблюде6ние в статистике</w:t>
      </w: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Раздел</w:t>
      </w:r>
      <w:r w:rsidRPr="00577787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: Определение ошибки выборочной средней </w:t>
      </w:r>
      <w:proofErr w:type="gramStart"/>
      <w:r w:rsidRPr="00577787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при</w:t>
      </w:r>
      <w:proofErr w:type="gramEnd"/>
      <w:r w:rsidRPr="00577787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ерийной </w:t>
      </w: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577787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выборке</w:t>
      </w: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lastRenderedPageBreak/>
        <w:t>ЗАДАЧА 70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механическом цехе завода в десяти бригадах работает сто человек. В целях изучения квалификации рабочих была проведена 20% серийная бесповторная выборка, в которую вошли две бригады. Получено 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ющие</w:t>
      </w:r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пределение, обследованных рабочих по разрядам: </w:t>
      </w:r>
    </w:p>
    <w:tbl>
      <w:tblPr>
        <w:tblW w:w="430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460"/>
        <w:gridCol w:w="1300"/>
        <w:gridCol w:w="1540"/>
      </w:tblGrid>
      <w:tr w:rsidR="00577787" w:rsidRPr="00577787" w:rsidTr="00A552A7">
        <w:trPr>
          <w:trHeight w:val="945"/>
        </w:trPr>
        <w:tc>
          <w:tcPr>
            <w:tcW w:w="1460" w:type="dxa"/>
            <w:shd w:val="clear" w:color="auto" w:fill="auto"/>
            <w:noWrap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чие</w:t>
            </w:r>
          </w:p>
        </w:tc>
        <w:tc>
          <w:tcPr>
            <w:tcW w:w="130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ряды рабочих в бригаде 1</w:t>
            </w:r>
          </w:p>
        </w:tc>
        <w:tc>
          <w:tcPr>
            <w:tcW w:w="154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ряды </w:t>
            </w:r>
          </w:p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бочих </w:t>
            </w:r>
            <w:proofErr w:type="gramStart"/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proofErr w:type="gramEnd"/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игаде 2</w:t>
            </w:r>
          </w:p>
        </w:tc>
      </w:tr>
      <w:tr w:rsidR="00577787" w:rsidRPr="00577787" w:rsidTr="00A552A7">
        <w:trPr>
          <w:trHeight w:val="315"/>
        </w:trPr>
        <w:tc>
          <w:tcPr>
            <w:tcW w:w="1460" w:type="dxa"/>
            <w:shd w:val="clear" w:color="auto" w:fill="auto"/>
            <w:noWrap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0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4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577787" w:rsidRPr="00577787" w:rsidTr="00A552A7">
        <w:trPr>
          <w:trHeight w:val="315"/>
        </w:trPr>
        <w:tc>
          <w:tcPr>
            <w:tcW w:w="1460" w:type="dxa"/>
            <w:shd w:val="clear" w:color="auto" w:fill="auto"/>
            <w:noWrap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0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4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577787" w:rsidRPr="00577787" w:rsidTr="00A552A7">
        <w:trPr>
          <w:trHeight w:val="315"/>
        </w:trPr>
        <w:tc>
          <w:tcPr>
            <w:tcW w:w="1460" w:type="dxa"/>
            <w:shd w:val="clear" w:color="auto" w:fill="auto"/>
            <w:noWrap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0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4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7787" w:rsidRPr="00577787" w:rsidTr="00A552A7">
        <w:trPr>
          <w:trHeight w:val="315"/>
        </w:trPr>
        <w:tc>
          <w:tcPr>
            <w:tcW w:w="1460" w:type="dxa"/>
            <w:shd w:val="clear" w:color="auto" w:fill="auto"/>
            <w:noWrap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0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4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577787" w:rsidRPr="00577787" w:rsidTr="00A552A7">
        <w:trPr>
          <w:trHeight w:val="315"/>
        </w:trPr>
        <w:tc>
          <w:tcPr>
            <w:tcW w:w="1460" w:type="dxa"/>
            <w:shd w:val="clear" w:color="auto" w:fill="auto"/>
            <w:noWrap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0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4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577787" w:rsidRPr="00577787" w:rsidTr="00A552A7">
        <w:trPr>
          <w:trHeight w:val="315"/>
        </w:trPr>
        <w:tc>
          <w:tcPr>
            <w:tcW w:w="1460" w:type="dxa"/>
            <w:shd w:val="clear" w:color="auto" w:fill="auto"/>
            <w:noWrap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0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4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577787" w:rsidRPr="00577787" w:rsidTr="00A552A7">
        <w:trPr>
          <w:trHeight w:val="315"/>
        </w:trPr>
        <w:tc>
          <w:tcPr>
            <w:tcW w:w="1460" w:type="dxa"/>
            <w:shd w:val="clear" w:color="auto" w:fill="auto"/>
            <w:noWrap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0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4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577787" w:rsidRPr="00577787" w:rsidTr="00A552A7">
        <w:trPr>
          <w:trHeight w:val="315"/>
        </w:trPr>
        <w:tc>
          <w:tcPr>
            <w:tcW w:w="1460" w:type="dxa"/>
            <w:shd w:val="clear" w:color="auto" w:fill="auto"/>
            <w:noWrap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0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54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7787" w:rsidRPr="00577787" w:rsidTr="00A552A7">
        <w:trPr>
          <w:trHeight w:val="315"/>
        </w:trPr>
        <w:tc>
          <w:tcPr>
            <w:tcW w:w="1460" w:type="dxa"/>
            <w:shd w:val="clear" w:color="auto" w:fill="auto"/>
            <w:noWrap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0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4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577787" w:rsidRPr="00577787" w:rsidTr="00A552A7">
        <w:trPr>
          <w:trHeight w:val="315"/>
        </w:trPr>
        <w:tc>
          <w:tcPr>
            <w:tcW w:w="1460" w:type="dxa"/>
            <w:shd w:val="clear" w:color="auto" w:fill="auto"/>
            <w:noWrap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0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40" w:type="dxa"/>
            <w:shd w:val="clear" w:color="auto" w:fill="auto"/>
          </w:tcPr>
          <w:p w:rsidR="00577787" w:rsidRPr="00577787" w:rsidRDefault="00577787" w:rsidP="00577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778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обходимо определить с вероятностью 0,997 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елы</w:t>
      </w:r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оторых находится средний разряд рабочих механического цеха.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ение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Определим 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орочные</w:t>
      </w:r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ие по бригадам и общую среднюю: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680" w:dyaOrig="620">
          <v:shape id="_x0000_i1142" type="#_x0000_t75" style="width:234pt;height:31.2pt" o:ole="">
            <v:imagedata r:id="rId233" o:title=""/>
          </v:shape>
          <o:OLEObject Type="Embed" ProgID="Equation.DSMT4" ShapeID="_x0000_i1142" DrawAspect="Content" ObjectID="_1650365725" r:id="rId234"/>
        </w:objec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7778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599" w:dyaOrig="620">
          <v:shape id="_x0000_i1143" type="#_x0000_t75" style="width:229.8pt;height:31.2pt" o:ole="">
            <v:imagedata r:id="rId235" o:title=""/>
          </v:shape>
          <o:OLEObject Type="Embed" ProgID="Equation.DSMT4" ShapeID="_x0000_i1143" DrawAspect="Content" ObjectID="_1650365726" r:id="rId236"/>
        </w:objec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7778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299" w:dyaOrig="620">
          <v:shape id="_x0000_i1144" type="#_x0000_t75" style="width:115.2pt;height:31.2pt" o:ole="">
            <v:imagedata r:id="rId237" o:title=""/>
          </v:shape>
          <o:OLEObject Type="Embed" ProgID="Equation.DSMT4" ShapeID="_x0000_i1144" DrawAspect="Content" ObjectID="_1650365727" r:id="rId238"/>
        </w:objec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м </w:t>
      </w:r>
      <w:proofErr w:type="spell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серийную</w:t>
      </w:r>
      <w:proofErr w:type="spell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исперсию по формуле 3.17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</w:t>
      </w:r>
      <w:proofErr w:type="gramEnd"/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77787">
        <w:rPr>
          <w:rFonts w:ascii="Times New Roman" w:eastAsia="Times New Roman" w:hAnsi="Times New Roman" w:cs="Times New Roman"/>
          <w:b/>
          <w:position w:val="-24"/>
          <w:sz w:val="28"/>
          <w:szCs w:val="28"/>
          <w:lang w:eastAsia="ru-RU"/>
        </w:rPr>
        <w:object w:dxaOrig="3720" w:dyaOrig="660">
          <v:shape id="_x0000_i1145" type="#_x0000_t75" style="width:186pt;height:33pt" o:ole="">
            <v:imagedata r:id="rId239" o:title=""/>
          </v:shape>
          <o:OLEObject Type="Embed" ProgID="Equation.DSMT4" ShapeID="_x0000_i1145" DrawAspect="Content" ObjectID="_1650365728" r:id="rId240"/>
        </w:objec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Рассчитаем среднюю ошибку серийной выборки по формуле 4.17: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77787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4200" w:dyaOrig="760">
          <v:shape id="_x0000_i1146" type="#_x0000_t75" style="width:236.4pt;height:42.6pt" o:ole="" fillcolor="window">
            <v:imagedata r:id="rId241" o:title=""/>
          </v:shape>
          <o:OLEObject Type="Embed" ProgID="Equation.DSMT4" ShapeID="_x0000_i1146" DrawAspect="Content" ObjectID="_1650365729" r:id="rId242"/>
        </w:objec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м предельную ошибку выборки с вероятностью 0,997: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7778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660" w:dyaOrig="360">
          <v:shape id="_x0000_i1147" type="#_x0000_t75" style="width:82.8pt;height:18pt" o:ole="">
            <v:imagedata r:id="rId243" o:title=""/>
          </v:shape>
          <o:OLEObject Type="Embed" ProgID="Equation.DSMT4" ShapeID="_x0000_i1147" DrawAspect="Content" ObjectID="_1650365730" r:id="rId244"/>
        </w:objec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С вероятностью 0,997 можно утверждать, что средний разряд рабочих механического цеха находится в пределах -  </w:t>
      </w:r>
      <w:r w:rsidRPr="0057778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00" w:dyaOrig="380">
          <v:shape id="_x0000_i1148" type="#_x0000_t75" style="width:64.8pt;height:19.2pt" o:ole="">
            <v:imagedata r:id="rId245" o:title=""/>
          </v:shape>
          <o:OLEObject Type="Embed" ProgID="Equation.DSMT4" ShapeID="_x0000_i1148" DrawAspect="Content" ObjectID="_1650365731" r:id="rId246"/>
        </w:object>
      </w:r>
    </w:p>
    <w:p w:rsidR="005C3C85" w:rsidRDefault="005C3C85" w:rsidP="005C3C85">
      <w:pPr>
        <w:pStyle w:val="htmllist"/>
        <w:ind w:left="1080" w:firstLine="0"/>
        <w:rPr>
          <w:b/>
          <w:sz w:val="28"/>
          <w:szCs w:val="28"/>
        </w:rPr>
      </w:pPr>
    </w:p>
    <w:p w:rsidR="00577787" w:rsidRDefault="00577787" w:rsidP="00577787">
      <w:pPr>
        <w:pStyle w:val="htmllist"/>
        <w:ind w:left="108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амостоятельная работа</w:t>
      </w:r>
    </w:p>
    <w:p w:rsidR="00577787" w:rsidRDefault="00577787" w:rsidP="00577787">
      <w:pPr>
        <w:pStyle w:val="htmllist"/>
        <w:ind w:left="1080" w:firstLine="0"/>
        <w:jc w:val="center"/>
        <w:rPr>
          <w:b/>
          <w:sz w:val="28"/>
          <w:szCs w:val="28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82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данным бесповторного выборочного обследования в 2010 году прожиточный минимум населения Северо-Кавказского региона составил в среднем на душу населения 16000 руб. в месяц. Каким должен был быть минимально необходимый объём выборки, чтобы с вероятностью 0,997 можно было утверждать, что этот показатель уровня жизни населения в выборке отличается от своего значения в генеральной совокупности не более чем на 100 рублей, если среднее </w:t>
      </w:r>
      <w:proofErr w:type="spell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ическое</w:t>
      </w:r>
      <w:proofErr w:type="spell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клонение принять равным 300 рублей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808000"/>
          <w:sz w:val="28"/>
          <w:szCs w:val="20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83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определения среднего размера вклада определенной категории вкладчиков в  отделениях сберегательного банка города, где число вкладчиков 5000, необходимо провести выборку лицевых счетов методом механического отбора. Предварительно установлено, что  среднее </w:t>
      </w:r>
      <w:proofErr w:type="spell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ическое</w:t>
      </w:r>
      <w:proofErr w:type="spell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клонение размеров вклада составляет 1200 рублей. Определить необходимую численность выборки при условии, что с вероятностью 0,954 ошибка выборки не превысит 100 рублей.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808000"/>
          <w:sz w:val="28"/>
          <w:szCs w:val="20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84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808000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емесячный бюджет студентов Тамбовского железнодорожного колледжа оценивается по случайной повторной выборке. С вероятностью 0,954 найдите наименьший объём выборки, необходимый для такой оценки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и среднее </w:t>
      </w:r>
      <w:proofErr w:type="spell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ическое</w:t>
      </w:r>
      <w:proofErr w:type="spell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клонение предполагается равным 100 рублей, а предельная ошибка средней не должна превышать 20 рублей</w:t>
      </w:r>
      <w:r w:rsidRPr="00577787">
        <w:rPr>
          <w:rFonts w:ascii="Times New Roman" w:eastAsia="Times New Roman" w:hAnsi="Times New Roman" w:cs="Times New Roman"/>
          <w:color w:val="808000"/>
          <w:sz w:val="24"/>
          <w:szCs w:val="24"/>
          <w:lang w:eastAsia="ru-RU"/>
        </w:rPr>
        <w:t>.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85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В механическом цехе завода 1000 рабочих. Из них 800 квалифицированных и 200 неквалифицированных. С целью изучения производительности труда предполагается провести типическую выборку рабочих с пропорциональным отбором. Отбор внутри групп механический. Какое число рабочих необходимо отобрать, чтобы с вероятностью 0,954 предельная ошибка выборки не превышала 6 человек, при среднем квадратичном отклонении 25? 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</w:pPr>
      <w:r w:rsidRPr="00577787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ru-RU"/>
        </w:rPr>
        <w:t>ЗАДАЧА 86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7787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зготовленная продукция упаковывается в ящики по 50 шт. Из 500 ящиков поступивших на склад</w:t>
      </w:r>
      <w:proofErr w:type="gramStart"/>
      <w:r w:rsidRPr="00577787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,</w:t>
      </w:r>
      <w:proofErr w:type="gramEnd"/>
      <w:r w:rsidRPr="00577787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в порядке случайной бесповторной выборки обследовано 10 ящиков, все детали которых проверены на вес. Результаты проверки показали, что средний вес деталей составил в граммах: </w:t>
      </w:r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0; 34; 28; 36; 40; 26; 38; 34; 44; 50. Средний вес деталей в выборке составил 32 </w:t>
      </w:r>
      <w:proofErr w:type="spell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г</w:t>
      </w:r>
      <w:proofErr w:type="gramStart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>.С</w:t>
      </w:r>
      <w:proofErr w:type="spellEnd"/>
      <w:proofErr w:type="gramEnd"/>
      <w:r w:rsidRPr="00577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роятностью 0,997 определите пределы, в которых находится средний вес деталей, поступивших на слад готовой продукции.</w:t>
      </w:r>
    </w:p>
    <w:p w:rsidR="00577787" w:rsidRPr="00577787" w:rsidRDefault="00577787" w:rsidP="0057778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787" w:rsidRPr="005C3C85" w:rsidRDefault="00577787" w:rsidP="00577787">
      <w:pPr>
        <w:pStyle w:val="htmllist"/>
        <w:ind w:left="1080" w:firstLine="0"/>
        <w:jc w:val="center"/>
        <w:rPr>
          <w:b/>
          <w:sz w:val="28"/>
          <w:szCs w:val="28"/>
        </w:rPr>
      </w:pPr>
    </w:p>
    <w:sectPr w:rsidR="00577787" w:rsidRPr="005C3C85" w:rsidSect="000C7EB4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DF25802"/>
    <w:multiLevelType w:val="singleLevel"/>
    <w:tmpl w:val="BE5AF53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C46B6739"/>
    <w:multiLevelType w:val="singleLevel"/>
    <w:tmpl w:val="9CFCF0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B1D0FCD"/>
    <w:multiLevelType w:val="hybridMultilevel"/>
    <w:tmpl w:val="9FC492DC"/>
    <w:lvl w:ilvl="0" w:tplc="E79C01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4658D5E"/>
    <w:multiLevelType w:val="singleLevel"/>
    <w:tmpl w:val="26BE9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>
    <w:nsid w:val="19784DC7"/>
    <w:multiLevelType w:val="hybridMultilevel"/>
    <w:tmpl w:val="8FD211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5120B6"/>
    <w:multiLevelType w:val="hybridMultilevel"/>
    <w:tmpl w:val="2EC6BB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0D6777"/>
    <w:multiLevelType w:val="hybridMultilevel"/>
    <w:tmpl w:val="975295B6"/>
    <w:lvl w:ilvl="0" w:tplc="7236F8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0F">
      <w:start w:val="1"/>
      <w:numFmt w:val="decimal"/>
      <w:lvlText w:val="%2."/>
      <w:lvlJc w:val="left"/>
      <w:pPr>
        <w:ind w:left="107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217F7C"/>
    <w:multiLevelType w:val="hybridMultilevel"/>
    <w:tmpl w:val="8FD211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895394"/>
    <w:multiLevelType w:val="hybridMultilevel"/>
    <w:tmpl w:val="AAAE74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1B7316"/>
    <w:multiLevelType w:val="hybridMultilevel"/>
    <w:tmpl w:val="3FCCFD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CB7FC9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4E5567B7"/>
    <w:multiLevelType w:val="multilevel"/>
    <w:tmpl w:val="F4424B64"/>
    <w:lvl w:ilvl="0">
      <w:start w:val="1"/>
      <w:numFmt w:val="decimal"/>
      <w:lvlText w:val="%1."/>
      <w:lvlJc w:val="left"/>
      <w:pPr>
        <w:tabs>
          <w:tab w:val="num" w:pos="1004"/>
        </w:tabs>
        <w:ind w:left="284" w:firstLine="0"/>
      </w:pPr>
    </w:lvl>
    <w:lvl w:ilvl="1">
      <w:start w:val="1"/>
      <w:numFmt w:val="decimal"/>
      <w:isLgl/>
      <w:lvlText w:val="%1.%2"/>
      <w:lvlJc w:val="left"/>
      <w:pPr>
        <w:ind w:left="930" w:hanging="600"/>
      </w:pPr>
    </w:lvl>
    <w:lvl w:ilvl="2">
      <w:start w:val="2"/>
      <w:numFmt w:val="decimal"/>
      <w:isLgl/>
      <w:lvlText w:val="%1.%2.%3"/>
      <w:lvlJc w:val="left"/>
      <w:pPr>
        <w:ind w:left="1200" w:hanging="720"/>
      </w:pPr>
    </w:lvl>
    <w:lvl w:ilvl="3">
      <w:start w:val="1"/>
      <w:numFmt w:val="decimal"/>
      <w:isLgl/>
      <w:lvlText w:val="%1.%2.%3.%4"/>
      <w:lvlJc w:val="left"/>
      <w:pPr>
        <w:ind w:left="1350" w:hanging="720"/>
      </w:pPr>
    </w:lvl>
    <w:lvl w:ilvl="4">
      <w:start w:val="1"/>
      <w:numFmt w:val="decimal"/>
      <w:isLgl/>
      <w:lvlText w:val="%1.%2.%3.%4.%5"/>
      <w:lvlJc w:val="left"/>
      <w:pPr>
        <w:ind w:left="1860" w:hanging="1080"/>
      </w:pPr>
    </w:lvl>
    <w:lvl w:ilvl="5">
      <w:start w:val="1"/>
      <w:numFmt w:val="decimal"/>
      <w:isLgl/>
      <w:lvlText w:val="%1.%2.%3.%4.%5.%6"/>
      <w:lvlJc w:val="left"/>
      <w:pPr>
        <w:ind w:left="2010" w:hanging="1080"/>
      </w:pPr>
    </w:lvl>
    <w:lvl w:ilvl="6">
      <w:start w:val="1"/>
      <w:numFmt w:val="decimal"/>
      <w:isLgl/>
      <w:lvlText w:val="%1.%2.%3.%4.%5.%6.%7"/>
      <w:lvlJc w:val="left"/>
      <w:pPr>
        <w:ind w:left="2520" w:hanging="1440"/>
      </w:pPr>
    </w:lvl>
    <w:lvl w:ilvl="7">
      <w:start w:val="1"/>
      <w:numFmt w:val="decimal"/>
      <w:isLgl/>
      <w:lvlText w:val="%1.%2.%3.%4.%5.%6.%7.%8"/>
      <w:lvlJc w:val="left"/>
      <w:pPr>
        <w:ind w:left="2670" w:hanging="1440"/>
      </w:pPr>
    </w:lvl>
    <w:lvl w:ilvl="8">
      <w:start w:val="1"/>
      <w:numFmt w:val="decimal"/>
      <w:isLgl/>
      <w:lvlText w:val="%1.%2.%3.%4.%5.%6.%7.%8.%9"/>
      <w:lvlJc w:val="left"/>
      <w:pPr>
        <w:ind w:left="3180" w:hanging="1800"/>
      </w:pPr>
    </w:lvl>
  </w:abstractNum>
  <w:abstractNum w:abstractNumId="12">
    <w:nsid w:val="54574356"/>
    <w:multiLevelType w:val="multilevel"/>
    <w:tmpl w:val="F3A81726"/>
    <w:lvl w:ilvl="0">
      <w:start w:val="4"/>
      <w:numFmt w:val="decimal"/>
      <w:lvlText w:val="%1"/>
      <w:lvlJc w:val="left"/>
      <w:pPr>
        <w:ind w:left="444" w:hanging="444"/>
      </w:pPr>
    </w:lvl>
    <w:lvl w:ilvl="1">
      <w:start w:val="1"/>
      <w:numFmt w:val="decimal"/>
      <w:lvlText w:val="%1.%2"/>
      <w:lvlJc w:val="left"/>
      <w:pPr>
        <w:ind w:left="624" w:hanging="444"/>
      </w:pPr>
    </w:lvl>
    <w:lvl w:ilvl="2">
      <w:start w:val="1"/>
      <w:numFmt w:val="decimal"/>
      <w:lvlText w:val="%1.%2.%3"/>
      <w:lvlJc w:val="left"/>
      <w:pPr>
        <w:ind w:left="1080" w:hanging="720"/>
      </w:pPr>
    </w:lvl>
    <w:lvl w:ilvl="3">
      <w:start w:val="1"/>
      <w:numFmt w:val="decimal"/>
      <w:lvlText w:val="%1.%2.%3.%4"/>
      <w:lvlJc w:val="left"/>
      <w:pPr>
        <w:ind w:left="1260" w:hanging="720"/>
      </w:pPr>
    </w:lvl>
    <w:lvl w:ilvl="4">
      <w:start w:val="1"/>
      <w:numFmt w:val="decimal"/>
      <w:lvlText w:val="%1.%2.%3.%4.%5"/>
      <w:lvlJc w:val="left"/>
      <w:pPr>
        <w:ind w:left="1800" w:hanging="1080"/>
      </w:pPr>
    </w:lvl>
    <w:lvl w:ilvl="5">
      <w:start w:val="1"/>
      <w:numFmt w:val="decimal"/>
      <w:lvlText w:val="%1.%2.%3.%4.%5.%6"/>
      <w:lvlJc w:val="left"/>
      <w:pPr>
        <w:ind w:left="1980" w:hanging="1080"/>
      </w:pPr>
    </w:lvl>
    <w:lvl w:ilvl="6">
      <w:start w:val="1"/>
      <w:numFmt w:val="decimal"/>
      <w:lvlText w:val="%1.%2.%3.%4.%5.%6.%7"/>
      <w:lvlJc w:val="left"/>
      <w:pPr>
        <w:ind w:left="2520" w:hanging="1440"/>
      </w:pPr>
    </w:lvl>
    <w:lvl w:ilvl="7">
      <w:start w:val="1"/>
      <w:numFmt w:val="decimal"/>
      <w:lvlText w:val="%1.%2.%3.%4.%5.%6.%7.%8"/>
      <w:lvlJc w:val="left"/>
      <w:pPr>
        <w:ind w:left="2700" w:hanging="1440"/>
      </w:pPr>
    </w:lvl>
    <w:lvl w:ilvl="8">
      <w:start w:val="1"/>
      <w:numFmt w:val="decimal"/>
      <w:lvlText w:val="%1.%2.%3.%4.%5.%6.%7.%8.%9"/>
      <w:lvlJc w:val="left"/>
      <w:pPr>
        <w:ind w:left="2880" w:hanging="1440"/>
      </w:pPr>
    </w:lvl>
  </w:abstractNum>
  <w:abstractNum w:abstractNumId="13">
    <w:nsid w:val="71003DF1"/>
    <w:multiLevelType w:val="singleLevel"/>
    <w:tmpl w:val="8E6655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7468149F"/>
    <w:multiLevelType w:val="hybridMultilevel"/>
    <w:tmpl w:val="761A3BD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13"/>
  </w:num>
  <w:num w:numId="5">
    <w:abstractNumId w:val="0"/>
  </w:num>
  <w:num w:numId="6">
    <w:abstractNumId w:val="8"/>
  </w:num>
  <w:num w:numId="7">
    <w:abstractNumId w:val="2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</w:num>
  <w:num w:numId="13">
    <w:abstractNumId w:val="4"/>
  </w:num>
  <w:num w:numId="14">
    <w:abstractNumId w:val="7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002B"/>
    <w:rsid w:val="000C7EB4"/>
    <w:rsid w:val="0017775F"/>
    <w:rsid w:val="00345348"/>
    <w:rsid w:val="004D3E6B"/>
    <w:rsid w:val="00577787"/>
    <w:rsid w:val="005C3C85"/>
    <w:rsid w:val="00736101"/>
    <w:rsid w:val="00737C60"/>
    <w:rsid w:val="007B51F3"/>
    <w:rsid w:val="007E5D34"/>
    <w:rsid w:val="00830841"/>
    <w:rsid w:val="00A53EBE"/>
    <w:rsid w:val="00AF079C"/>
    <w:rsid w:val="00B40E9A"/>
    <w:rsid w:val="00BA13D5"/>
    <w:rsid w:val="00BB5DB7"/>
    <w:rsid w:val="00C60E3E"/>
    <w:rsid w:val="00D53394"/>
    <w:rsid w:val="00E07EC1"/>
    <w:rsid w:val="00E47ECF"/>
    <w:rsid w:val="00F3002B"/>
    <w:rsid w:val="00F73CBB"/>
    <w:rsid w:val="00FB0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rsid w:val="00F3002B"/>
    <w:pPr>
      <w:keepNext/>
      <w:keepLines/>
      <w:spacing w:before="360" w:line="360" w:lineRule="auto"/>
      <w:ind w:left="720" w:hanging="72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002B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F3002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htmlparagraph">
    <w:name w:val="html_paragraph"/>
    <w:basedOn w:val="a"/>
    <w:rsid w:val="00F3002B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tmllist">
    <w:name w:val="html_list"/>
    <w:basedOn w:val="a"/>
    <w:rsid w:val="00F3002B"/>
    <w:pPr>
      <w:spacing w:after="0" w:line="240" w:lineRule="auto"/>
      <w:ind w:left="360" w:hanging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linkstyle">
    <w:name w:val="link_style"/>
    <w:rsid w:val="00F3002B"/>
    <w:rPr>
      <w:color w:val="0000FF"/>
      <w:u w:val="single"/>
    </w:rPr>
  </w:style>
  <w:style w:type="character" w:customStyle="1" w:styleId="linkstylebold">
    <w:name w:val="link_style_bold"/>
    <w:rsid w:val="00F3002B"/>
    <w:rPr>
      <w:b/>
      <w:bCs/>
      <w:color w:val="0000FF"/>
      <w:u w:val="single"/>
    </w:rPr>
  </w:style>
  <w:style w:type="character" w:styleId="a4">
    <w:name w:val="Hyperlink"/>
    <w:basedOn w:val="a0"/>
    <w:uiPriority w:val="99"/>
    <w:unhideWhenUsed/>
    <w:rsid w:val="00C60E3E"/>
    <w:rPr>
      <w:color w:val="0000FF" w:themeColor="hyperlink"/>
      <w:u w:val="single"/>
    </w:rPr>
  </w:style>
  <w:style w:type="paragraph" w:styleId="a5">
    <w:name w:val="Body Text"/>
    <w:basedOn w:val="a"/>
    <w:link w:val="a6"/>
    <w:uiPriority w:val="99"/>
    <w:semiHidden/>
    <w:unhideWhenUsed/>
    <w:rsid w:val="00737C60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Знак"/>
    <w:basedOn w:val="a0"/>
    <w:link w:val="a5"/>
    <w:uiPriority w:val="99"/>
    <w:semiHidden/>
    <w:rsid w:val="00737C6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 Indent"/>
    <w:basedOn w:val="a"/>
    <w:link w:val="a8"/>
    <w:uiPriority w:val="99"/>
    <w:semiHidden/>
    <w:unhideWhenUsed/>
    <w:rsid w:val="005C3C85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5C3C85"/>
  </w:style>
  <w:style w:type="paragraph" w:styleId="a9">
    <w:name w:val="Balloon Text"/>
    <w:basedOn w:val="a"/>
    <w:link w:val="aa"/>
    <w:uiPriority w:val="99"/>
    <w:semiHidden/>
    <w:unhideWhenUsed/>
    <w:rsid w:val="005C3C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C3C85"/>
    <w:rPr>
      <w:rFonts w:ascii="Tahoma" w:hAnsi="Tahoma" w:cs="Tahoma"/>
      <w:sz w:val="16"/>
      <w:szCs w:val="16"/>
    </w:rPr>
  </w:style>
  <w:style w:type="paragraph" w:styleId="21">
    <w:name w:val="Body Text 2"/>
    <w:basedOn w:val="a"/>
    <w:link w:val="22"/>
    <w:uiPriority w:val="99"/>
    <w:semiHidden/>
    <w:unhideWhenUsed/>
    <w:rsid w:val="0017775F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17775F"/>
  </w:style>
  <w:style w:type="paragraph" w:styleId="3">
    <w:name w:val="Body Text 3"/>
    <w:basedOn w:val="a"/>
    <w:link w:val="30"/>
    <w:uiPriority w:val="99"/>
    <w:semiHidden/>
    <w:unhideWhenUsed/>
    <w:rsid w:val="0017775F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17775F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rsid w:val="00F3002B"/>
    <w:pPr>
      <w:keepNext/>
      <w:keepLines/>
      <w:spacing w:before="360" w:line="360" w:lineRule="auto"/>
      <w:ind w:left="720" w:hanging="72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002B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F3002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htmlparagraph">
    <w:name w:val="html_paragraph"/>
    <w:basedOn w:val="a"/>
    <w:rsid w:val="00F3002B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tmllist">
    <w:name w:val="html_list"/>
    <w:basedOn w:val="a"/>
    <w:rsid w:val="00F3002B"/>
    <w:pPr>
      <w:spacing w:after="0" w:line="240" w:lineRule="auto"/>
      <w:ind w:left="360" w:hanging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linkstyle">
    <w:name w:val="link_style"/>
    <w:rsid w:val="00F3002B"/>
    <w:rPr>
      <w:color w:val="0000FF"/>
      <w:u w:val="single"/>
    </w:rPr>
  </w:style>
  <w:style w:type="character" w:customStyle="1" w:styleId="linkstylebold">
    <w:name w:val="link_style_bold"/>
    <w:rsid w:val="00F3002B"/>
    <w:rPr>
      <w:b/>
      <w:bCs/>
      <w:color w:val="0000FF"/>
      <w:u w:val="single"/>
    </w:rPr>
  </w:style>
  <w:style w:type="character" w:styleId="a4">
    <w:name w:val="Hyperlink"/>
    <w:basedOn w:val="a0"/>
    <w:uiPriority w:val="99"/>
    <w:unhideWhenUsed/>
    <w:rsid w:val="00C60E3E"/>
    <w:rPr>
      <w:color w:val="0000FF" w:themeColor="hyperlink"/>
      <w:u w:val="single"/>
    </w:rPr>
  </w:style>
  <w:style w:type="paragraph" w:styleId="a5">
    <w:name w:val="Body Text"/>
    <w:basedOn w:val="a"/>
    <w:link w:val="a6"/>
    <w:uiPriority w:val="99"/>
    <w:semiHidden/>
    <w:unhideWhenUsed/>
    <w:rsid w:val="00737C60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Знак"/>
    <w:basedOn w:val="a0"/>
    <w:link w:val="a5"/>
    <w:uiPriority w:val="99"/>
    <w:semiHidden/>
    <w:rsid w:val="00737C6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 Indent"/>
    <w:basedOn w:val="a"/>
    <w:link w:val="a8"/>
    <w:uiPriority w:val="99"/>
    <w:semiHidden/>
    <w:unhideWhenUsed/>
    <w:rsid w:val="005C3C85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5C3C85"/>
  </w:style>
  <w:style w:type="paragraph" w:styleId="a9">
    <w:name w:val="Balloon Text"/>
    <w:basedOn w:val="a"/>
    <w:link w:val="aa"/>
    <w:uiPriority w:val="99"/>
    <w:semiHidden/>
    <w:unhideWhenUsed/>
    <w:rsid w:val="005C3C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C3C85"/>
    <w:rPr>
      <w:rFonts w:ascii="Tahoma" w:hAnsi="Tahoma" w:cs="Tahoma"/>
      <w:sz w:val="16"/>
      <w:szCs w:val="16"/>
    </w:rPr>
  </w:style>
  <w:style w:type="paragraph" w:styleId="21">
    <w:name w:val="Body Text 2"/>
    <w:basedOn w:val="a"/>
    <w:link w:val="22"/>
    <w:uiPriority w:val="99"/>
    <w:semiHidden/>
    <w:unhideWhenUsed/>
    <w:rsid w:val="0017775F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17775F"/>
  </w:style>
  <w:style w:type="paragraph" w:styleId="3">
    <w:name w:val="Body Text 3"/>
    <w:basedOn w:val="a"/>
    <w:link w:val="30"/>
    <w:uiPriority w:val="99"/>
    <w:semiHidden/>
    <w:unhideWhenUsed/>
    <w:rsid w:val="0017775F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17775F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715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7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45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4.bin"/><Relationship Id="rId247" Type="http://schemas.openxmlformats.org/officeDocument/2006/relationships/fontTable" Target="fontTable.xml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3.wmf"/><Relationship Id="rId237" Type="http://schemas.openxmlformats.org/officeDocument/2006/relationships/image" Target="media/image11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image" Target="media/image108.wmf"/><Relationship Id="rId248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38" Type="http://schemas.openxmlformats.org/officeDocument/2006/relationships/oleObject" Target="embeddings/oleObject120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4.bin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5.bin"/><Relationship Id="rId244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4.wmf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7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4508</Words>
  <Characters>25702</Characters>
  <Application>Microsoft Office Word</Application>
  <DocSecurity>0</DocSecurity>
  <Lines>214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0-05-07T10:02:00Z</dcterms:created>
  <dcterms:modified xsi:type="dcterms:W3CDTF">2020-05-07T10:03:00Z</dcterms:modified>
</cp:coreProperties>
</file>